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1CBCF12" w:rsidR="00816E70" w:rsidRDefault="008F479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bookmarkStart w:id="0" w:name="_Hlk83127956"/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appivaarnaristiko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sauvoj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eräslevyliitos</w:t>
                            </w:r>
                            <w:bookmarkEnd w:id="0"/>
                            <w:proofErr w:type="spellEnd"/>
                          </w:p>
                          <w:p w14:paraId="12D3B976" w14:textId="33C964D3" w:rsidR="00850739" w:rsidRPr="009230DE" w:rsidRDefault="0085073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urto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- ja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onnettomuusrajatil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  <w:p w14:paraId="7C2B775F" w14:textId="31804078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8F479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1CBCF12" w:rsidR="00816E70" w:rsidRDefault="008F479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bookmarkStart w:id="1" w:name="_Hlk83127956"/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appivaarnaristiko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sauvoj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eräslevyliitos</w:t>
                      </w:r>
                      <w:bookmarkEnd w:id="1"/>
                      <w:proofErr w:type="spellEnd"/>
                    </w:p>
                    <w:p w14:paraId="12D3B976" w14:textId="33C964D3" w:rsidR="00850739" w:rsidRPr="009230DE" w:rsidRDefault="0085073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(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urto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- ja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onnettomuusrajatil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)</w:t>
                      </w:r>
                    </w:p>
                    <w:p w14:paraId="7C2B775F" w14:textId="31804078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8F479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1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2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0219986" w:rsidR="00DE2B1A" w:rsidRPr="00DE2B1A" w:rsidRDefault="00DE2B1A" w:rsidP="5640B9D3">
          <w:pPr>
            <w:rPr>
              <w:lang w:val="fi-FI" w:eastAsia="fi-FI"/>
            </w:rPr>
          </w:pPr>
        </w:p>
        <w:p w14:paraId="79911E84" w14:textId="1A488D2F" w:rsidR="00EB2B6A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133630" w:history="1">
            <w:r w:rsidR="00EB2B6A" w:rsidRPr="00F2659E">
              <w:rPr>
                <w:rStyle w:val="Hyperlink"/>
                <w:rFonts w:eastAsiaTheme="minorEastAsia"/>
                <w:noProof/>
              </w:rPr>
              <w:t>1</w:t>
            </w:r>
            <w:r w:rsidR="00EB2B6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EB2B6A" w:rsidRPr="00F2659E">
              <w:rPr>
                <w:rStyle w:val="Hyperlink"/>
                <w:rFonts w:eastAsiaTheme="minorEastAsia"/>
                <w:noProof/>
              </w:rPr>
              <w:t>LÄHTÖTIEDOT</w:t>
            </w:r>
            <w:r w:rsidR="00EB2B6A">
              <w:rPr>
                <w:noProof/>
                <w:webHidden/>
              </w:rPr>
              <w:tab/>
            </w:r>
            <w:r w:rsidR="00EB2B6A">
              <w:rPr>
                <w:noProof/>
                <w:webHidden/>
              </w:rPr>
              <w:fldChar w:fldCharType="begin"/>
            </w:r>
            <w:r w:rsidR="00EB2B6A">
              <w:rPr>
                <w:noProof/>
                <w:webHidden/>
              </w:rPr>
              <w:instrText xml:space="preserve"> PAGEREF _Toc83133630 \h </w:instrText>
            </w:r>
            <w:r w:rsidR="00EB2B6A">
              <w:rPr>
                <w:noProof/>
                <w:webHidden/>
              </w:rPr>
            </w:r>
            <w:r w:rsidR="00EB2B6A">
              <w:rPr>
                <w:noProof/>
                <w:webHidden/>
              </w:rPr>
              <w:fldChar w:fldCharType="separate"/>
            </w:r>
            <w:r w:rsidR="00EB2B6A">
              <w:rPr>
                <w:noProof/>
                <w:webHidden/>
              </w:rPr>
              <w:t>3</w:t>
            </w:r>
            <w:r w:rsidR="00EB2B6A">
              <w:rPr>
                <w:noProof/>
                <w:webHidden/>
              </w:rPr>
              <w:fldChar w:fldCharType="end"/>
            </w:r>
          </w:hyperlink>
        </w:p>
        <w:p w14:paraId="4F4C9ECB" w14:textId="65184619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1" w:history="1">
            <w:r w:rsidRPr="00F2659E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74C0DD" w14:textId="0C19431A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2" w:history="1">
            <w:r w:rsidRPr="00F2659E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17C670" w14:textId="66B31B60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3" w:history="1">
            <w:r w:rsidRPr="00F2659E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ITOITUS MURTORAJATILAS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247C98" w14:textId="694399F7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4" w:history="1">
            <w:r w:rsidRPr="00F2659E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APPIVAARNA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CCBF1F" w14:textId="107397A0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5" w:history="1">
            <w:r w:rsidRPr="00F2659E">
              <w:rPr>
                <w:rStyle w:val="Hyperlink"/>
                <w:rFonts w:eastAsiaTheme="minorEastAsia"/>
                <w:noProof/>
              </w:rPr>
              <w:t>4.1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ASKETAAN PUU-TERÄS-PUU LIITTIM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CCAAF4" w14:textId="3A64339F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6" w:history="1">
            <w:r w:rsidRPr="00F2659E">
              <w:rPr>
                <w:rStyle w:val="Hyperlink"/>
                <w:rFonts w:eastAsiaTheme="minorEastAsia"/>
                <w:noProof/>
              </w:rPr>
              <w:t>4.1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ASKETAAN TERÄS-PUU-TERÄS LIITTIM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C7304E" w14:textId="095DD0B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7" w:history="1">
            <w:r w:rsidRPr="00F2659E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IITIMIEN MÄÄRÄ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4D5C2" w14:textId="70D44A15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8" w:history="1">
            <w:r w:rsidRPr="00F2659E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VEDETYN SAUVAN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 xml:space="preserve"> 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960DE" w14:textId="1B1D6DD5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9" w:history="1">
            <w:r w:rsidRPr="00F2659E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OHKEAMISMURTO (LÄPILOHKEAM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662C57" w14:textId="2E0C348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0" w:history="1">
            <w:r w:rsidRPr="00F2659E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KESTÄVYYS (DIAGONAALI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C00403" w14:textId="15D1CAE4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1" w:history="1">
            <w:r w:rsidRPr="00F2659E">
              <w:rPr>
                <w:rStyle w:val="Hyperlink"/>
                <w:rFonts w:eastAsiaTheme="minorEastAsia"/>
                <w:noProof/>
              </w:rPr>
              <w:t>4.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66AAF9" w14:textId="088ADB21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2" w:history="1">
            <w:r w:rsidRPr="00F2659E">
              <w:rPr>
                <w:rStyle w:val="Hyperlink"/>
                <w:rFonts w:eastAsiaTheme="minorEastAsia"/>
                <w:noProof/>
              </w:rPr>
              <w:t>4.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A0208" w14:textId="64AAD0BE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3" w:history="1">
            <w:r w:rsidRPr="00F2659E">
              <w:rPr>
                <w:rStyle w:val="Hyperlink"/>
                <w:rFonts w:eastAsiaTheme="minorEastAsia"/>
                <w:noProof/>
              </w:rPr>
              <w:t>4.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REUNA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EC8BC7" w14:textId="31279255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4" w:history="1">
            <w:r w:rsidRPr="00F2659E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ITOITUS ONNETTOMUUSRAJATILASSA (PALO R60, TÄYSIN SUOJATTU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BB24D8" w14:textId="3BF40EC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5" w:history="1">
            <w:r w:rsidRPr="00F2659E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PUUTAPPIEN PITU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812AE4" w14:textId="4EE0FDC4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6" w:history="1">
            <w:r w:rsidRPr="00F2659E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APPIVAARNOJ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573E0D" w14:textId="789FC7BC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7" w:history="1">
            <w:r w:rsidRPr="00F2659E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SAUVAN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 xml:space="preserve">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29F44EAB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2" w:displacedByCustomXml="prev"/>
    <w:p w14:paraId="732BE2C6" w14:textId="226770FD" w:rsidR="00F873BE" w:rsidRDefault="00F873BE" w:rsidP="5640B9D3">
      <w:pPr>
        <w:rPr>
          <w:lang w:val="fi-FI"/>
        </w:rPr>
      </w:pPr>
      <w:bookmarkStart w:id="3" w:name="_Toc283301717"/>
      <w:bookmarkStart w:id="4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5" w:name="_Toc73346927"/>
      <w:bookmarkStart w:id="6" w:name="_Toc383073359"/>
      <w:bookmarkStart w:id="7" w:name="_Toc486321238"/>
      <w:bookmarkStart w:id="8" w:name="_Toc435452538"/>
      <w:bookmarkStart w:id="9" w:name="_Toc442694286"/>
      <w:bookmarkStart w:id="10" w:name="_Toc442694309"/>
      <w:bookmarkStart w:id="11" w:name="_Toc442694352"/>
      <w:bookmarkStart w:id="12" w:name="_Toc442694445"/>
      <w:bookmarkStart w:id="13" w:name="_Toc83133630"/>
      <w:bookmarkEnd w:id="3"/>
      <w:bookmarkEnd w:id="4"/>
      <w:r w:rsidRPr="00AB4B52">
        <w:lastRenderedPageBreak/>
        <w:t>LÄHTÖTIEDOT</w:t>
      </w:r>
      <w:bookmarkEnd w:id="5"/>
      <w:bookmarkEnd w:id="6"/>
      <w:bookmarkEnd w:id="7"/>
      <w:bookmarkEnd w:id="13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6E7821F0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</w:t>
      </w:r>
      <w:r w:rsidR="00850739">
        <w:rPr>
          <w:bCs/>
          <w:lang w:val="fi-FI"/>
        </w:rPr>
        <w:t>ristikko R60 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731251C9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</w:t>
      </w:r>
      <w:r w:rsidR="00850739">
        <w:rPr>
          <w:bCs/>
          <w:lang w:val="fi-FI"/>
        </w:rPr>
        <w:t xml:space="preserve">RIL 205-2-2019, </w:t>
      </w:r>
      <w:r w:rsidRPr="00A109EB">
        <w:rPr>
          <w:bCs/>
          <w:lang w:val="fi-FI"/>
        </w:rPr>
        <w:t xml:space="preserve">SFS EN 1995-1-1, </w:t>
      </w:r>
      <w:r w:rsidR="00850739">
        <w:rPr>
          <w:bCs/>
          <w:lang w:val="fi-FI"/>
        </w:rPr>
        <w:t>SFS EN 1995-1-2</w:t>
      </w:r>
    </w:p>
    <w:p w14:paraId="5445FE91" w14:textId="0C35386A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  <w:r w:rsidR="00850739">
        <w:rPr>
          <w:bCs/>
          <w:lang w:val="fi-FI"/>
        </w:rPr>
        <w:t>, SFS EN 1993-1-8</w:t>
      </w:r>
    </w:p>
    <w:p w14:paraId="30D49349" w14:textId="5F8D3420" w:rsidR="00240ACD" w:rsidRDefault="00A109EB" w:rsidP="00A109EB">
      <w:pPr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47158EC9" w14:textId="211382B9" w:rsidR="00850739" w:rsidRDefault="00850739" w:rsidP="00850739">
      <w:pPr>
        <w:rPr>
          <w:bCs/>
          <w:lang w:val="fi-FI"/>
        </w:rPr>
      </w:pPr>
      <w:r>
        <w:rPr>
          <w:noProof/>
          <w:lang w:eastAsia="fi-FI"/>
        </w:rPr>
        <w:drawing>
          <wp:inline distT="0" distB="0" distL="0" distR="0" wp14:anchorId="048AB48C" wp14:editId="583D2152">
            <wp:extent cx="5924629" cy="3905441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188" cy="390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4" w:name="_Toc383073360"/>
      <w:bookmarkStart w:id="15" w:name="_Toc486321239"/>
      <w:bookmarkStart w:id="16" w:name="_Toc83133631"/>
      <w:r>
        <w:t>KUORMAT</w:t>
      </w:r>
      <w:bookmarkEnd w:id="14"/>
      <w:bookmarkEnd w:id="15"/>
      <w:bookmarkEnd w:id="16"/>
    </w:p>
    <w:p w14:paraId="73C460ED" w14:textId="77777777" w:rsidR="00DD4972" w:rsidRDefault="00DD4972" w:rsidP="5640B9D3">
      <w:pPr>
        <w:rPr>
          <w:lang w:val="fi-FI"/>
        </w:rPr>
      </w:pPr>
    </w:p>
    <w:p w14:paraId="2B0933F2" w14:textId="7DDADE7B" w:rsidR="00850739" w:rsidRDefault="00850739" w:rsidP="00850739">
      <w:pPr>
        <w:rPr>
          <w:u w:val="single"/>
        </w:rPr>
      </w:pPr>
      <w:r w:rsidRPr="00850739">
        <w:rPr>
          <w:u w:val="single"/>
        </w:rPr>
        <w:t>MURTORAJATILA:</w:t>
      </w:r>
    </w:p>
    <w:p w14:paraId="5096072C" w14:textId="77777777" w:rsidR="00850739" w:rsidRPr="00850739" w:rsidRDefault="00850739" w:rsidP="00850739">
      <w:pPr>
        <w:rPr>
          <w:u w:val="single"/>
        </w:rPr>
      </w:pPr>
    </w:p>
    <w:p w14:paraId="1B1A824A" w14:textId="77777777" w:rsidR="00850739" w:rsidRPr="00850739" w:rsidRDefault="00850739" w:rsidP="00850739">
      <w:pPr>
        <w:ind w:left="1304"/>
      </w:pPr>
      <w:proofErr w:type="spellStart"/>
      <w:r w:rsidRPr="00850739">
        <w:rPr>
          <w:b/>
          <w:bCs/>
        </w:rPr>
        <w:t>Kuormitustapaus</w:t>
      </w:r>
      <w:proofErr w:type="spellEnd"/>
      <w:r w:rsidRPr="00850739">
        <w:rPr>
          <w:b/>
          <w:bCs/>
        </w:rPr>
        <w:t xml:space="preserve"> 1:</w:t>
      </w:r>
      <w:r w:rsidRPr="00850739">
        <w:tab/>
      </w:r>
      <w:proofErr w:type="spellStart"/>
      <w:r w:rsidRPr="00850739">
        <w:t>omapaino</w:t>
      </w:r>
      <w:proofErr w:type="spellEnd"/>
      <w:r w:rsidRPr="00850739">
        <w:t xml:space="preserve"> 100 % + </w:t>
      </w:r>
      <w:proofErr w:type="spellStart"/>
      <w:r w:rsidRPr="00850739">
        <w:t>lumi</w:t>
      </w:r>
      <w:proofErr w:type="spellEnd"/>
      <w:r w:rsidRPr="00850739">
        <w:t xml:space="preserve"> 100 %</w:t>
      </w:r>
    </w:p>
    <w:p w14:paraId="63050D46" w14:textId="77777777" w:rsidR="00850739" w:rsidRPr="00850739" w:rsidRDefault="00850739" w:rsidP="00850739">
      <w:pPr>
        <w:ind w:left="1304"/>
      </w:pPr>
    </w:p>
    <w:p w14:paraId="53DB1FB4" w14:textId="77777777" w:rsidR="00850739" w:rsidRPr="00850739" w:rsidRDefault="00850739" w:rsidP="00850739">
      <w:pPr>
        <w:ind w:left="1304"/>
      </w:pPr>
      <w:r w:rsidRPr="00850739">
        <w:t>N</w:t>
      </w:r>
      <w:r w:rsidRPr="00850739">
        <w:rPr>
          <w:vertAlign w:val="subscript"/>
        </w:rPr>
        <w:t xml:space="preserve">1,d </w:t>
      </w:r>
      <w:r w:rsidRPr="00850739">
        <w:t xml:space="preserve">= 191,0 </w:t>
      </w:r>
      <w:proofErr w:type="spellStart"/>
      <w:r w:rsidRPr="00850739">
        <w:t>kN</w:t>
      </w:r>
      <w:proofErr w:type="spellEnd"/>
      <w:r w:rsidRPr="00850739">
        <w:t xml:space="preserve"> (veto)</w:t>
      </w:r>
    </w:p>
    <w:p w14:paraId="185C1E1A" w14:textId="3EBE765C" w:rsidR="00850739" w:rsidRDefault="00850739" w:rsidP="00850739">
      <w:pPr>
        <w:ind w:left="1304"/>
      </w:pPr>
      <w:r w:rsidRPr="00850739">
        <w:t>N</w:t>
      </w:r>
      <w:r w:rsidRPr="00850739">
        <w:rPr>
          <w:vertAlign w:val="subscript"/>
        </w:rPr>
        <w:t xml:space="preserve">2,d </w:t>
      </w:r>
      <w:r w:rsidRPr="00850739">
        <w:t xml:space="preserve">= 156,0 </w:t>
      </w:r>
      <w:proofErr w:type="spellStart"/>
      <w:r w:rsidRPr="00850739">
        <w:t>kN</w:t>
      </w:r>
      <w:proofErr w:type="spellEnd"/>
      <w:r w:rsidRPr="00850739">
        <w:t xml:space="preserve"> (</w:t>
      </w:r>
      <w:proofErr w:type="spellStart"/>
      <w:r w:rsidRPr="00850739">
        <w:t>puristus</w:t>
      </w:r>
      <w:proofErr w:type="spellEnd"/>
      <w:r w:rsidRPr="00850739">
        <w:t>)</w:t>
      </w:r>
    </w:p>
    <w:p w14:paraId="2BCF6DC8" w14:textId="77777777" w:rsidR="00850739" w:rsidRPr="00850739" w:rsidRDefault="00850739" w:rsidP="00850739">
      <w:pPr>
        <w:ind w:left="1304"/>
      </w:pPr>
    </w:p>
    <w:p w14:paraId="20FB7987" w14:textId="77777777" w:rsidR="00850739" w:rsidRPr="00850739" w:rsidRDefault="00850739" w:rsidP="00850739">
      <w:pPr>
        <w:spacing w:after="120"/>
        <w:ind w:left="1304"/>
        <w:rPr>
          <w:lang w:val="fi-FI"/>
        </w:rPr>
      </w:pPr>
      <w:r w:rsidRPr="00850739">
        <w:rPr>
          <w:lang w:val="fi-FI"/>
        </w:rPr>
        <w:t>Kyseisistä sauvavoimista murtorajatilassa on 80 % lumen aiheuttamaa ja 20 % omapainoa.</w:t>
      </w:r>
    </w:p>
    <w:p w14:paraId="6A71FEB7" w14:textId="269E11CE" w:rsidR="00850739" w:rsidRDefault="00850739" w:rsidP="00850739">
      <w:pPr>
        <w:ind w:left="1304"/>
        <w:rPr>
          <w:lang w:val="fi-FI"/>
        </w:rPr>
      </w:pPr>
      <w:proofErr w:type="spellStart"/>
      <w:r w:rsidRPr="00850739">
        <w:rPr>
          <w:lang w:val="fi-FI"/>
        </w:rPr>
        <w:t>Alapaarteen</w:t>
      </w:r>
      <w:proofErr w:type="spellEnd"/>
      <w:r w:rsidRPr="00850739">
        <w:rPr>
          <w:lang w:val="fi-FI"/>
        </w:rPr>
        <w:t xml:space="preserve"> tappivaarnoille kohdistuu levyn kautta sauvavoimien resultantti </w:t>
      </w:r>
      <w:proofErr w:type="spellStart"/>
      <w:r w:rsidRPr="00850739">
        <w:rPr>
          <w:lang w:val="fi-FI"/>
        </w:rPr>
        <w:t>F</w:t>
      </w:r>
      <w:r w:rsidRPr="00850739">
        <w:rPr>
          <w:vertAlign w:val="subscript"/>
          <w:lang w:val="fi-FI"/>
        </w:rPr>
        <w:t>d</w:t>
      </w:r>
      <w:proofErr w:type="spellEnd"/>
      <w:r w:rsidRPr="00850739">
        <w:rPr>
          <w:lang w:val="fi-FI"/>
        </w:rPr>
        <w:t xml:space="preserve"> = 234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, jonka kulma syiden nähden on 1,09° </w:t>
      </w:r>
    </w:p>
    <w:p w14:paraId="191DD81E" w14:textId="77777777" w:rsidR="00850739" w:rsidRPr="00850739" w:rsidRDefault="00850739" w:rsidP="00850739">
      <w:pPr>
        <w:ind w:left="1304"/>
        <w:rPr>
          <w:lang w:val="fi-FI"/>
        </w:rPr>
      </w:pPr>
    </w:p>
    <w:p w14:paraId="2580B205" w14:textId="77777777" w:rsidR="00850739" w:rsidRDefault="00850739">
      <w:pPr>
        <w:rPr>
          <w:u w:val="single"/>
          <w:lang w:val="fi-FI"/>
        </w:rPr>
      </w:pPr>
      <w:r>
        <w:rPr>
          <w:u w:val="single"/>
          <w:lang w:val="fi-FI"/>
        </w:rPr>
        <w:br w:type="page"/>
      </w:r>
    </w:p>
    <w:p w14:paraId="3245A80B" w14:textId="23B302D7" w:rsidR="00850739" w:rsidRDefault="00850739" w:rsidP="00850739">
      <w:pPr>
        <w:rPr>
          <w:u w:val="single"/>
          <w:lang w:val="fi-FI"/>
        </w:rPr>
      </w:pPr>
      <w:r>
        <w:rPr>
          <w:u w:val="single"/>
          <w:lang w:val="fi-FI"/>
        </w:rPr>
        <w:lastRenderedPageBreak/>
        <w:t>ONNETTUMUUSRAJATILA (</w:t>
      </w:r>
      <w:r w:rsidRPr="00850739">
        <w:rPr>
          <w:u w:val="single"/>
          <w:lang w:val="fi-FI"/>
        </w:rPr>
        <w:t>PALO</w:t>
      </w:r>
      <w:r>
        <w:rPr>
          <w:u w:val="single"/>
          <w:lang w:val="fi-FI"/>
        </w:rPr>
        <w:t xml:space="preserve"> 60 MIN)</w:t>
      </w:r>
      <w:r w:rsidRPr="00850739">
        <w:rPr>
          <w:u w:val="single"/>
          <w:lang w:val="fi-FI"/>
        </w:rPr>
        <w:t>:</w:t>
      </w:r>
    </w:p>
    <w:p w14:paraId="6628BC7E" w14:textId="77777777" w:rsidR="00850739" w:rsidRPr="00850739" w:rsidRDefault="00850739" w:rsidP="00850739">
      <w:pPr>
        <w:rPr>
          <w:u w:val="single"/>
          <w:lang w:val="fi-FI"/>
        </w:rPr>
      </w:pPr>
    </w:p>
    <w:p w14:paraId="354C879C" w14:textId="77777777" w:rsidR="00850739" w:rsidRPr="00850739" w:rsidRDefault="00850739" w:rsidP="00850739">
      <w:pPr>
        <w:ind w:left="1304"/>
        <w:rPr>
          <w:lang w:val="fi-FI"/>
        </w:rPr>
      </w:pPr>
      <w:r w:rsidRPr="00850739">
        <w:rPr>
          <w:b/>
          <w:bCs/>
          <w:lang w:val="fi-FI"/>
        </w:rPr>
        <w:t>Kuormitustapaus 2:</w:t>
      </w:r>
      <w:r w:rsidRPr="00850739">
        <w:rPr>
          <w:lang w:val="fi-FI"/>
        </w:rPr>
        <w:tab/>
        <w:t>omapaino 100 % + lumi 50 % (</w:t>
      </w:r>
      <w:r w:rsidRPr="00850739">
        <w:rPr>
          <w:rFonts w:ascii="Symbol" w:hAnsi="Symbol"/>
        </w:rPr>
        <w:t></w:t>
      </w:r>
      <w:r w:rsidRPr="00850739">
        <w:rPr>
          <w:vertAlign w:val="subscript"/>
          <w:lang w:val="fi-FI"/>
        </w:rPr>
        <w:t>1</w:t>
      </w:r>
      <w:r w:rsidRPr="00850739">
        <w:rPr>
          <w:lang w:val="fi-FI"/>
        </w:rPr>
        <w:t xml:space="preserve"> = 0,5)</w:t>
      </w:r>
    </w:p>
    <w:p w14:paraId="53FB4ECD" w14:textId="77777777" w:rsidR="00850739" w:rsidRPr="00850739" w:rsidRDefault="00850739" w:rsidP="00850739">
      <w:pPr>
        <w:ind w:left="1304"/>
        <w:rPr>
          <w:lang w:val="fi-FI"/>
        </w:rPr>
      </w:pPr>
    </w:p>
    <w:p w14:paraId="6B0AF439" w14:textId="77777777" w:rsidR="00850739" w:rsidRPr="00850739" w:rsidRDefault="00850739" w:rsidP="00850739">
      <w:pPr>
        <w:ind w:left="1304"/>
        <w:rPr>
          <w:lang w:val="fi-FI"/>
        </w:rPr>
      </w:pPr>
      <w:r w:rsidRPr="00850739">
        <w:rPr>
          <w:lang w:val="fi-FI"/>
        </w:rPr>
        <w:t>N</w:t>
      </w:r>
      <w:r w:rsidRPr="00850739">
        <w:rPr>
          <w:vertAlign w:val="subscript"/>
          <w:lang w:val="fi-FI"/>
        </w:rPr>
        <w:t xml:space="preserve">1,fi </w:t>
      </w:r>
      <w:r w:rsidRPr="00850739">
        <w:rPr>
          <w:lang w:val="fi-FI"/>
        </w:rPr>
        <w:t xml:space="preserve">= 84,6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 (veto)</w:t>
      </w:r>
    </w:p>
    <w:p w14:paraId="1E48222D" w14:textId="4FB35AA3" w:rsidR="00850739" w:rsidRDefault="00850739" w:rsidP="00850739">
      <w:pPr>
        <w:ind w:firstLine="1304"/>
        <w:rPr>
          <w:lang w:val="fi-FI"/>
        </w:rPr>
      </w:pPr>
      <w:r w:rsidRPr="00850739">
        <w:rPr>
          <w:lang w:val="fi-FI"/>
        </w:rPr>
        <w:t>N</w:t>
      </w:r>
      <w:r w:rsidRPr="00850739">
        <w:rPr>
          <w:vertAlign w:val="subscript"/>
          <w:lang w:val="fi-FI"/>
        </w:rPr>
        <w:t xml:space="preserve">2,fi </w:t>
      </w:r>
      <w:r w:rsidRPr="00850739">
        <w:rPr>
          <w:lang w:val="fi-FI"/>
        </w:rPr>
        <w:t xml:space="preserve">= 69,1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 (puristus)</w:t>
      </w:r>
    </w:p>
    <w:p w14:paraId="2EA8F5E9" w14:textId="77777777" w:rsidR="00850739" w:rsidRPr="00850739" w:rsidRDefault="00850739" w:rsidP="00850739">
      <w:pPr>
        <w:ind w:firstLine="1304"/>
        <w:rPr>
          <w:lang w:val="fi-FI"/>
        </w:rPr>
      </w:pPr>
    </w:p>
    <w:p w14:paraId="5053C860" w14:textId="22EEA531" w:rsidR="00850739" w:rsidRDefault="00850739" w:rsidP="00850739">
      <w:pPr>
        <w:ind w:left="1304"/>
        <w:rPr>
          <w:lang w:val="fi-FI"/>
        </w:rPr>
      </w:pPr>
      <w:proofErr w:type="spellStart"/>
      <w:r w:rsidRPr="00850739">
        <w:rPr>
          <w:lang w:val="fi-FI"/>
        </w:rPr>
        <w:t>Alapaarteen</w:t>
      </w:r>
      <w:proofErr w:type="spellEnd"/>
      <w:r w:rsidRPr="00850739">
        <w:rPr>
          <w:lang w:val="fi-FI"/>
        </w:rPr>
        <w:t xml:space="preserve"> tappivaarnoille kohdistuu levyn kautta sauvavoimien resultantti:</w:t>
      </w:r>
    </w:p>
    <w:p w14:paraId="38440F75" w14:textId="77777777" w:rsidR="00850739" w:rsidRPr="00850739" w:rsidRDefault="00850739" w:rsidP="00850739">
      <w:pPr>
        <w:ind w:left="1304"/>
        <w:rPr>
          <w:lang w:val="fi-FI"/>
        </w:rPr>
      </w:pPr>
    </w:p>
    <w:p w14:paraId="393AF546" w14:textId="77777777" w:rsidR="00850739" w:rsidRPr="00850739" w:rsidRDefault="00850739" w:rsidP="00850739">
      <w:pPr>
        <w:ind w:left="2608"/>
      </w:pPr>
      <w:proofErr w:type="spellStart"/>
      <w:r w:rsidRPr="00850739">
        <w:t>F</w:t>
      </w:r>
      <w:r w:rsidRPr="00850739">
        <w:rPr>
          <w:vertAlign w:val="subscript"/>
        </w:rPr>
        <w:t>x</w:t>
      </w:r>
      <w:proofErr w:type="spellEnd"/>
      <w:r w:rsidRPr="00850739">
        <w:t xml:space="preserve"> = N</w:t>
      </w:r>
      <w:r w:rsidRPr="00850739">
        <w:rPr>
          <w:vertAlign w:val="subscript"/>
        </w:rPr>
        <w:t>1</w:t>
      </w:r>
      <w:r w:rsidRPr="00850739">
        <w:t xml:space="preserve"> x cos (40,23°) + N</w:t>
      </w:r>
      <w:r w:rsidRPr="00850739">
        <w:rPr>
          <w:vertAlign w:val="subscript"/>
        </w:rPr>
        <w:t>2</w:t>
      </w:r>
      <w:r w:rsidRPr="00850739">
        <w:t xml:space="preserve"> x cos (55,54°) = 103,7 </w:t>
      </w:r>
      <w:proofErr w:type="spellStart"/>
      <w:r w:rsidRPr="00850739">
        <w:t>kN</w:t>
      </w:r>
      <w:proofErr w:type="spellEnd"/>
    </w:p>
    <w:p w14:paraId="25E05593" w14:textId="77777777" w:rsidR="00850739" w:rsidRPr="00850739" w:rsidRDefault="00850739" w:rsidP="00850739">
      <w:pPr>
        <w:spacing w:after="120"/>
        <w:ind w:left="2608"/>
        <w:rPr>
          <w:lang w:val="sv-SE"/>
        </w:rPr>
      </w:pPr>
      <w:r w:rsidRPr="00850739">
        <w:rPr>
          <w:lang w:val="sv-SE"/>
        </w:rPr>
        <w:t>F</w:t>
      </w:r>
      <w:r w:rsidRPr="00850739">
        <w:rPr>
          <w:vertAlign w:val="subscript"/>
          <w:lang w:val="sv-SE"/>
        </w:rPr>
        <w:t>y</w:t>
      </w:r>
      <w:r w:rsidRPr="00850739">
        <w:rPr>
          <w:lang w:val="sv-SE"/>
        </w:rPr>
        <w:t xml:space="preserve"> = N</w:t>
      </w:r>
      <w:r w:rsidRPr="00850739">
        <w:rPr>
          <w:vertAlign w:val="subscript"/>
          <w:lang w:val="sv-SE"/>
        </w:rPr>
        <w:t>1</w:t>
      </w:r>
      <w:r w:rsidRPr="00850739">
        <w:rPr>
          <w:lang w:val="sv-SE"/>
        </w:rPr>
        <w:t xml:space="preserve"> x sin (40,23°) - N</w:t>
      </w:r>
      <w:r w:rsidRPr="00850739">
        <w:rPr>
          <w:vertAlign w:val="subscript"/>
          <w:lang w:val="sv-SE"/>
        </w:rPr>
        <w:t>2</w:t>
      </w:r>
      <w:r w:rsidRPr="00850739">
        <w:rPr>
          <w:lang w:val="sv-SE"/>
        </w:rPr>
        <w:t xml:space="preserve"> x sin (55,54°) = -2,3 kN</w:t>
      </w:r>
    </w:p>
    <w:p w14:paraId="2A3FA565" w14:textId="77777777" w:rsidR="00850739" w:rsidRPr="00850739" w:rsidRDefault="00850739" w:rsidP="00F34C68">
      <w:pPr>
        <w:pStyle w:val="ListParagraph"/>
        <w:numPr>
          <w:ilvl w:val="0"/>
          <w:numId w:val="38"/>
        </w:numPr>
      </w:pPr>
      <w:r w:rsidRPr="00850739">
        <w:t xml:space="preserve">F = 103,7 </w:t>
      </w:r>
      <w:proofErr w:type="spellStart"/>
      <w:r w:rsidRPr="00850739">
        <w:t>kN</w:t>
      </w:r>
      <w:proofErr w:type="spellEnd"/>
      <w:r w:rsidRPr="00850739">
        <w:t xml:space="preserve"> ja kulma syiden nähden 1,3</w:t>
      </w:r>
      <w:r w:rsidRPr="00850739">
        <w:rPr>
          <w:rFonts w:ascii="Arial" w:hAnsi="Arial" w:cs="Arial"/>
        </w:rPr>
        <w:t>°</w: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7" w:name="_Toc486321240"/>
      <w:bookmarkStart w:id="18" w:name="_Toc83133632"/>
      <w:r>
        <w:t>MATERIAALI</w:t>
      </w:r>
      <w:bookmarkEnd w:id="17"/>
      <w:bookmarkEnd w:id="18"/>
    </w:p>
    <w:p w14:paraId="74A12836" w14:textId="77158331" w:rsidR="00A9409B" w:rsidRDefault="00A9409B" w:rsidP="5640B9D3"/>
    <w:p w14:paraId="35761813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Liimapuupalkki</w:t>
      </w:r>
      <w:proofErr w:type="spellEnd"/>
      <w:r w:rsidRPr="00850739">
        <w:rPr>
          <w:b/>
          <w:bCs/>
        </w:rPr>
        <w:t xml:space="preserve"> GL30h 275x405, 275x225</w:t>
      </w:r>
    </w:p>
    <w:p w14:paraId="0E8669EC" w14:textId="33962FC2" w:rsidR="00850739" w:rsidRPr="00850739" w:rsidRDefault="00850739" w:rsidP="00850739">
      <w:r w:rsidRPr="00850739">
        <w:rPr>
          <w:position w:val="-28"/>
        </w:rPr>
        <w:object w:dxaOrig="1820" w:dyaOrig="740" w14:anchorId="3E3C96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59" type="#_x0000_t75" style="width:104.45pt;height:41.95pt" o:ole="">
            <v:imagedata r:id="rId13" o:title=""/>
          </v:shape>
          <o:OLEObject Type="Embed" ProgID="Equation.DSMT4" ShapeID="_x0000_i3559" DrawAspect="Content" ObjectID="_1693746883" r:id="rId14"/>
        </w:object>
      </w:r>
    </w:p>
    <w:p w14:paraId="559A2E1E" w14:textId="77777777" w:rsidR="00850739" w:rsidRPr="00850739" w:rsidRDefault="00850739" w:rsidP="00850739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850739">
        <w:rPr>
          <w:lang w:val="fi-FI"/>
        </w:rPr>
        <w:t>taivutuslujuuden ja vetolujuuden ominaisarvon korotuskerroin:</w:t>
      </w:r>
    </w:p>
    <w:p w14:paraId="16E81542" w14:textId="77777777" w:rsidR="00850739" w:rsidRPr="00850739" w:rsidRDefault="00850739" w:rsidP="00850739">
      <w:pPr>
        <w:numPr>
          <w:ilvl w:val="1"/>
          <w:numId w:val="31"/>
        </w:numPr>
        <w:spacing w:line="276" w:lineRule="auto"/>
      </w:pPr>
      <w:r w:rsidRPr="00850739">
        <w:t xml:space="preserve">275x405 =&gt; </w:t>
      </w:r>
      <w:proofErr w:type="spellStart"/>
      <w:r w:rsidRPr="00850739">
        <w:t>k</w:t>
      </w:r>
      <w:r w:rsidRPr="00850739">
        <w:rPr>
          <w:vertAlign w:val="subscript"/>
        </w:rPr>
        <w:t>h</w:t>
      </w:r>
      <w:proofErr w:type="spellEnd"/>
      <w:r w:rsidRPr="00850739">
        <w:t xml:space="preserve"> = 1,04</w:t>
      </w:r>
    </w:p>
    <w:p w14:paraId="60844F14" w14:textId="77777777" w:rsidR="00850739" w:rsidRPr="00850739" w:rsidRDefault="00850739" w:rsidP="00850739">
      <w:pPr>
        <w:numPr>
          <w:ilvl w:val="1"/>
          <w:numId w:val="31"/>
        </w:numPr>
        <w:spacing w:after="200" w:line="276" w:lineRule="auto"/>
      </w:pPr>
      <w:r w:rsidRPr="00850739">
        <w:t xml:space="preserve">275x225 =&gt; </w:t>
      </w:r>
      <w:proofErr w:type="spellStart"/>
      <w:r w:rsidRPr="00850739">
        <w:t>k</w:t>
      </w:r>
      <w:r w:rsidRPr="00850739">
        <w:rPr>
          <w:vertAlign w:val="subscript"/>
        </w:rPr>
        <w:t>h</w:t>
      </w:r>
      <w:proofErr w:type="spellEnd"/>
      <w:r w:rsidRPr="00850739">
        <w:t xml:space="preserve"> = 1,10</w:t>
      </w:r>
    </w:p>
    <w:p w14:paraId="4EDAA4C1" w14:textId="553A4155" w:rsidR="00850739" w:rsidRDefault="00850739" w:rsidP="00850739">
      <w:pPr>
        <w:ind w:left="750"/>
        <w:rPr>
          <w:lang w:val="fi-FI"/>
        </w:rPr>
      </w:pPr>
      <w:r w:rsidRPr="00850739">
        <w:rPr>
          <w:lang w:val="fi-FI"/>
        </w:rPr>
        <w:t xml:space="preserve">=&gt; käytetään pienempää arvoa (yksinkertaistetaan laskua) eli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h</w:t>
      </w:r>
      <w:proofErr w:type="spellEnd"/>
      <w:r w:rsidRPr="00850739">
        <w:rPr>
          <w:lang w:val="fi-FI"/>
        </w:rPr>
        <w:t xml:space="preserve"> = 1,04</w:t>
      </w:r>
    </w:p>
    <w:p w14:paraId="36E939B7" w14:textId="77777777" w:rsidR="00850739" w:rsidRPr="00850739" w:rsidRDefault="00850739" w:rsidP="00850739">
      <w:pPr>
        <w:ind w:left="750"/>
        <w:rPr>
          <w:lang w:val="fi-FI"/>
        </w:rPr>
      </w:pPr>
    </w:p>
    <w:p w14:paraId="34EF6EEF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Aikaluokka</w:t>
      </w:r>
      <w:proofErr w:type="spellEnd"/>
      <w:r w:rsidRPr="00850739">
        <w:rPr>
          <w:b/>
          <w:bCs/>
        </w:rPr>
        <w:t xml:space="preserve">: </w:t>
      </w:r>
      <w:proofErr w:type="spellStart"/>
      <w:r w:rsidRPr="00850739">
        <w:rPr>
          <w:b/>
          <w:bCs/>
        </w:rPr>
        <w:t>Keskipitkä</w:t>
      </w:r>
      <w:proofErr w:type="spellEnd"/>
    </w:p>
    <w:p w14:paraId="607F9319" w14:textId="77777777" w:rsidR="00850739" w:rsidRPr="00850739" w:rsidRDefault="00850739" w:rsidP="00850739">
      <w:proofErr w:type="spellStart"/>
      <w:r w:rsidRPr="00850739">
        <w:rPr>
          <w:b/>
          <w:bCs/>
        </w:rPr>
        <w:t>Käyttöluokka</w:t>
      </w:r>
      <w:proofErr w:type="spellEnd"/>
      <w:r w:rsidRPr="00850739">
        <w:rPr>
          <w:b/>
          <w:bCs/>
        </w:rPr>
        <w:t>: 1</w:t>
      </w:r>
      <w:r w:rsidRPr="00850739">
        <w:rPr>
          <w:b/>
          <w:bCs/>
        </w:rPr>
        <w:tab/>
      </w:r>
      <w:r w:rsidRPr="00850739">
        <w:tab/>
      </w:r>
    </w:p>
    <w:p w14:paraId="193B22D7" w14:textId="77777777" w:rsidR="00850739" w:rsidRPr="00850739" w:rsidRDefault="00850739" w:rsidP="00850739">
      <w:pPr>
        <w:numPr>
          <w:ilvl w:val="0"/>
          <w:numId w:val="31"/>
        </w:numPr>
        <w:spacing w:after="200" w:line="276" w:lineRule="auto"/>
      </w:pPr>
      <w:proofErr w:type="spellStart"/>
      <w:r w:rsidRPr="00850739">
        <w:t>k</w:t>
      </w:r>
      <w:r w:rsidRPr="00850739">
        <w:rPr>
          <w:vertAlign w:val="subscript"/>
        </w:rPr>
        <w:t>mod</w:t>
      </w:r>
      <w:proofErr w:type="spellEnd"/>
      <w:r w:rsidRPr="00850739">
        <w:t xml:space="preserve"> = 0,8 </w:t>
      </w:r>
    </w:p>
    <w:p w14:paraId="7D597A37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Lujuus</w:t>
      </w:r>
      <w:proofErr w:type="spellEnd"/>
      <w:r w:rsidRPr="00850739">
        <w:rPr>
          <w:b/>
          <w:bCs/>
        </w:rPr>
        <w:t xml:space="preserve">- ja </w:t>
      </w:r>
      <w:proofErr w:type="spellStart"/>
      <w:r w:rsidRPr="00850739">
        <w:rPr>
          <w:b/>
          <w:bCs/>
        </w:rPr>
        <w:t>jäykkyysominaisuudet</w:t>
      </w:r>
      <w:proofErr w:type="spellEnd"/>
      <w:r w:rsidRPr="00850739">
        <w:rPr>
          <w:b/>
          <w:bCs/>
        </w:rPr>
        <w:t xml:space="preserve"> </w:t>
      </w:r>
    </w:p>
    <w:p w14:paraId="6CB299B2" w14:textId="77777777" w:rsidR="00850739" w:rsidRPr="00850739" w:rsidRDefault="00850739" w:rsidP="00850739">
      <w:pPr>
        <w:spacing w:line="276" w:lineRule="auto"/>
        <w:ind w:left="28"/>
      </w:pPr>
      <w:r w:rsidRPr="00850739">
        <w:rPr>
          <w:rFonts w:ascii="Symbol" w:hAnsi="Symbol" w:cs="Symbol"/>
        </w:rPr>
        <w:t></w:t>
      </w:r>
      <w:r w:rsidRPr="00850739">
        <w:rPr>
          <w:vertAlign w:val="subscript"/>
        </w:rPr>
        <w:t>M</w:t>
      </w:r>
      <w:r w:rsidRPr="00850739">
        <w:t xml:space="preserve"> = 1,25 </w:t>
      </w:r>
    </w:p>
    <w:p w14:paraId="1ABF3C79" w14:textId="77777777" w:rsidR="00850739" w:rsidRPr="00850739" w:rsidRDefault="00850739" w:rsidP="00850739">
      <w:pPr>
        <w:spacing w:line="276" w:lineRule="auto"/>
        <w:ind w:left="28"/>
        <w:rPr>
          <w:lang w:val="fi-FI"/>
        </w:rPr>
      </w:pPr>
      <w:r w:rsidRPr="00850739">
        <w:rPr>
          <w:lang w:val="fi-FI"/>
        </w:rPr>
        <w:t>vetokestävyyden ominaisarvo f</w:t>
      </w:r>
      <w:r w:rsidRPr="00850739">
        <w:rPr>
          <w:vertAlign w:val="subscript"/>
          <w:lang w:val="fi-FI"/>
        </w:rPr>
        <w:t>t,0,k</w:t>
      </w:r>
      <w:r w:rsidRPr="00850739">
        <w:rPr>
          <w:lang w:val="fi-FI"/>
        </w:rPr>
        <w:t xml:space="preserve"> = 24,0 N/mm² </w:t>
      </w:r>
    </w:p>
    <w:p w14:paraId="357FBCB5" w14:textId="2B6E31DD" w:rsidR="00850739" w:rsidRDefault="00850739" w:rsidP="00850739">
      <w:pPr>
        <w:spacing w:line="276" w:lineRule="auto"/>
        <w:ind w:left="28"/>
        <w:rPr>
          <w:lang w:val="fi-FI"/>
        </w:rPr>
      </w:pPr>
      <w:r w:rsidRPr="00850739">
        <w:rPr>
          <w:lang w:val="fi-FI"/>
        </w:rPr>
        <w:t>puristuskestävyyden ominaisarvo f</w:t>
      </w:r>
      <w:r w:rsidRPr="00850739">
        <w:rPr>
          <w:vertAlign w:val="subscript"/>
          <w:lang w:val="fi-FI"/>
        </w:rPr>
        <w:t>c,0,k</w:t>
      </w:r>
      <w:r w:rsidRPr="00850739">
        <w:rPr>
          <w:lang w:val="fi-FI"/>
        </w:rPr>
        <w:t xml:space="preserve"> = 30,0 N/mm²</w:t>
      </w:r>
    </w:p>
    <w:p w14:paraId="3D7BB2D8" w14:textId="77777777" w:rsidR="00850739" w:rsidRPr="00850739" w:rsidRDefault="00850739" w:rsidP="00850739">
      <w:pPr>
        <w:spacing w:line="276" w:lineRule="auto"/>
        <w:ind w:left="385"/>
        <w:rPr>
          <w:lang w:val="fi-FI"/>
        </w:rPr>
      </w:pPr>
    </w:p>
    <w:p w14:paraId="6D525D31" w14:textId="4D88CDDA" w:rsidR="00850739" w:rsidRDefault="00850739" w:rsidP="00850739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850739">
        <w:rPr>
          <w:lang w:val="fi-FI"/>
        </w:rPr>
        <w:t>vetokestävyyden mitoitusarvo f</w:t>
      </w:r>
      <w:r w:rsidRPr="00850739">
        <w:rPr>
          <w:vertAlign w:val="subscript"/>
          <w:lang w:val="fi-FI"/>
        </w:rPr>
        <w:t>t,0,d</w:t>
      </w:r>
      <w:r w:rsidRPr="00850739">
        <w:rPr>
          <w:lang w:val="fi-FI"/>
        </w:rPr>
        <w:t xml:space="preserve"> =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h</w:t>
      </w:r>
      <w:proofErr w:type="spellEnd"/>
      <w:r w:rsidRPr="00850739">
        <w:rPr>
          <w:lang w:val="fi-FI"/>
        </w:rPr>
        <w:t xml:space="preserve"> x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mod</w:t>
      </w:r>
      <w:proofErr w:type="spellEnd"/>
      <w:r w:rsidRPr="00850739">
        <w:rPr>
          <w:lang w:val="fi-FI"/>
        </w:rPr>
        <w:t xml:space="preserve"> / </w:t>
      </w:r>
      <w:r w:rsidRPr="00850739">
        <w:rPr>
          <w:rFonts w:ascii="Symbol" w:hAnsi="Symbol"/>
        </w:rPr>
        <w:t></w:t>
      </w:r>
      <w:r w:rsidRPr="00850739">
        <w:rPr>
          <w:vertAlign w:val="subscript"/>
          <w:lang w:val="fi-FI"/>
        </w:rPr>
        <w:t>M</w:t>
      </w:r>
      <w:r w:rsidRPr="00850739">
        <w:rPr>
          <w:lang w:val="fi-FI"/>
        </w:rPr>
        <w:t xml:space="preserve"> x f</w:t>
      </w:r>
      <w:r w:rsidRPr="00850739">
        <w:rPr>
          <w:vertAlign w:val="subscript"/>
          <w:lang w:val="fi-FI"/>
        </w:rPr>
        <w:t>t,0,k</w:t>
      </w:r>
      <w:r w:rsidRPr="00850739">
        <w:rPr>
          <w:lang w:val="fi-FI"/>
        </w:rPr>
        <w:t xml:space="preserve"> </w:t>
      </w:r>
    </w:p>
    <w:p w14:paraId="007741ED" w14:textId="0A5155B9" w:rsidR="00850739" w:rsidRPr="00850739" w:rsidRDefault="00850739" w:rsidP="00850739">
      <w:pPr>
        <w:spacing w:line="276" w:lineRule="auto"/>
        <w:ind w:left="720"/>
        <w:rPr>
          <w:lang w:val="fi-FI"/>
        </w:rPr>
      </w:pPr>
      <w:r w:rsidRPr="00850739">
        <w:rPr>
          <w:lang w:val="fi-FI"/>
        </w:rPr>
        <w:t>=&gt; 1,04 x 0,8 / 1,25 x 24,0 N/mm² = 16,0 N/mm²</w:t>
      </w:r>
    </w:p>
    <w:p w14:paraId="7A4E5DB7" w14:textId="144E05AE" w:rsidR="00850739" w:rsidRDefault="00850739" w:rsidP="00850739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850739">
        <w:rPr>
          <w:lang w:val="fi-FI"/>
        </w:rPr>
        <w:t>puristuskestävyyden mitoitusarvo f</w:t>
      </w:r>
      <w:r w:rsidRPr="00850739">
        <w:rPr>
          <w:vertAlign w:val="subscript"/>
          <w:lang w:val="fi-FI"/>
        </w:rPr>
        <w:t>c,0,d</w:t>
      </w:r>
      <w:r w:rsidRPr="00850739">
        <w:rPr>
          <w:lang w:val="fi-FI"/>
        </w:rPr>
        <w:t xml:space="preserve"> =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mod</w:t>
      </w:r>
      <w:proofErr w:type="spellEnd"/>
      <w:r w:rsidRPr="00850739">
        <w:rPr>
          <w:lang w:val="fi-FI"/>
        </w:rPr>
        <w:t xml:space="preserve"> / </w:t>
      </w:r>
      <w:r w:rsidRPr="00850739">
        <w:rPr>
          <w:rFonts w:ascii="Symbol" w:hAnsi="Symbol"/>
        </w:rPr>
        <w:t></w:t>
      </w:r>
      <w:r w:rsidRPr="00850739">
        <w:rPr>
          <w:vertAlign w:val="subscript"/>
          <w:lang w:val="fi-FI"/>
        </w:rPr>
        <w:t>M</w:t>
      </w:r>
      <w:r w:rsidRPr="00850739">
        <w:rPr>
          <w:lang w:val="fi-FI"/>
        </w:rPr>
        <w:t xml:space="preserve"> f</w:t>
      </w:r>
      <w:r w:rsidRPr="00850739">
        <w:rPr>
          <w:vertAlign w:val="subscript"/>
          <w:lang w:val="fi-FI"/>
        </w:rPr>
        <w:t>c,0,k</w:t>
      </w:r>
      <w:r w:rsidRPr="00850739">
        <w:rPr>
          <w:lang w:val="fi-FI"/>
        </w:rPr>
        <w:t xml:space="preserve"> </w:t>
      </w:r>
    </w:p>
    <w:p w14:paraId="7A28D039" w14:textId="0BCE097B" w:rsidR="00850739" w:rsidRPr="00850739" w:rsidRDefault="00850739" w:rsidP="00850739">
      <w:pPr>
        <w:spacing w:after="200" w:line="276" w:lineRule="auto"/>
        <w:ind w:firstLine="720"/>
        <w:rPr>
          <w:lang w:val="fi-FI"/>
        </w:rPr>
      </w:pPr>
      <w:r w:rsidRPr="00850739">
        <w:rPr>
          <w:lang w:val="fi-FI"/>
        </w:rPr>
        <w:t>=&gt; 0,8 / 1,25 x 30,0 N/mm² = 19,2 N/mm²</w:t>
      </w:r>
    </w:p>
    <w:p w14:paraId="0AC92494" w14:textId="77777777" w:rsidR="00850739" w:rsidRPr="00850739" w:rsidRDefault="00850739" w:rsidP="00850739">
      <w:pPr>
        <w:rPr>
          <w:b/>
          <w:lang w:val="fi-FI"/>
        </w:rPr>
      </w:pPr>
      <w:r w:rsidRPr="00850739">
        <w:rPr>
          <w:b/>
          <w:lang w:val="fi-FI"/>
        </w:rPr>
        <w:t>Teräslevyt, t = 8 mm (S355) ja tappivaarnat D = 12 mm (S355)</w:t>
      </w:r>
    </w:p>
    <w:p w14:paraId="035C83B9" w14:textId="2C57E12C" w:rsidR="00E5058C" w:rsidRDefault="00E5058C">
      <w:pPr>
        <w:rPr>
          <w:b/>
          <w:bCs/>
          <w:lang w:val="fi-FI"/>
        </w:rPr>
      </w:pPr>
    </w:p>
    <w:p w14:paraId="4F385DD3" w14:textId="57023252" w:rsidR="004F5DA5" w:rsidRPr="00E36D11" w:rsidRDefault="004F5DA5" w:rsidP="004F5DA5">
      <w:pPr>
        <w:spacing w:after="120"/>
        <w:ind w:firstLine="1304"/>
        <w:rPr>
          <w:sz w:val="20"/>
          <w:szCs w:val="20"/>
        </w:rPr>
      </w:pPr>
    </w:p>
    <w:p w14:paraId="0D52FACA" w14:textId="480989D9" w:rsidR="00CA31D9" w:rsidRDefault="007A11F8" w:rsidP="00CA31D9">
      <w:pPr>
        <w:pStyle w:val="Heading1"/>
        <w:rPr>
          <w:lang w:val="en-US"/>
        </w:rPr>
      </w:pPr>
      <w:bookmarkStart w:id="19" w:name="_Toc486321241"/>
      <w:bookmarkStart w:id="20" w:name="_Toc83133633"/>
      <w:r>
        <w:lastRenderedPageBreak/>
        <w:t>MITOITUS</w:t>
      </w:r>
      <w:bookmarkEnd w:id="19"/>
      <w:r w:rsidR="00A30ADF">
        <w:t xml:space="preserve"> MURTORAJATILASSA</w:t>
      </w:r>
      <w:bookmarkEnd w:id="20"/>
    </w:p>
    <w:p w14:paraId="0F4C70C1" w14:textId="5940FB7D" w:rsidR="005F5E14" w:rsidRPr="005F5E14" w:rsidRDefault="00A30ADF" w:rsidP="00F92140">
      <w:pPr>
        <w:pStyle w:val="Heading2"/>
      </w:pPr>
      <w:bookmarkStart w:id="21" w:name="_Toc83133634"/>
      <w:r>
        <w:t>TAPPIVAARNAN KAPASITEETTI</w:t>
      </w:r>
      <w:bookmarkEnd w:id="21"/>
    </w:p>
    <w:p w14:paraId="5CAC5EE0" w14:textId="531963DF" w:rsidR="00437553" w:rsidRDefault="00A30ADF" w:rsidP="00A30ADF">
      <w:pPr>
        <w:spacing w:before="120"/>
        <w:ind w:left="1440" w:firstLine="720"/>
        <w:rPr>
          <w:sz w:val="20"/>
          <w:szCs w:val="20"/>
        </w:rPr>
      </w:pPr>
      <w:r w:rsidRPr="008921C5">
        <w:rPr>
          <w:noProof/>
          <w:sz w:val="20"/>
          <w:szCs w:val="20"/>
          <w:lang w:eastAsia="fi-FI"/>
        </w:rPr>
        <w:drawing>
          <wp:inline distT="0" distB="0" distL="0" distR="0" wp14:anchorId="1ACA139C" wp14:editId="555F1765">
            <wp:extent cx="3244159" cy="2229103"/>
            <wp:effectExtent l="0" t="0" r="0" b="0"/>
            <wp:docPr id="24" name="Kuv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159" cy="2229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94F56" w14:textId="77777777" w:rsidR="00A30ADF" w:rsidRDefault="00A30ADF" w:rsidP="00A30ADF">
      <w:pPr>
        <w:spacing w:before="120"/>
        <w:ind w:left="1440" w:firstLine="720"/>
        <w:rPr>
          <w:sz w:val="20"/>
          <w:szCs w:val="20"/>
        </w:rPr>
      </w:pPr>
    </w:p>
    <w:p w14:paraId="2396A55A" w14:textId="77777777" w:rsidR="00A30ADF" w:rsidRPr="00A30ADF" w:rsidRDefault="00A30ADF" w:rsidP="00A30ADF">
      <w:pPr>
        <w:spacing w:after="120"/>
        <w:rPr>
          <w:lang w:val="fi-FI"/>
        </w:rPr>
      </w:pPr>
      <w:r w:rsidRPr="00A30ADF">
        <w:rPr>
          <w:lang w:val="fi-FI"/>
        </w:rPr>
        <w:t>Tappivaarnan tehollinen mitta 191 mm – viisteet (2 x 0,15 x d) ~187 mm</w:t>
      </w:r>
    </w:p>
    <w:p w14:paraId="65524270" w14:textId="7A3C243C" w:rsidR="00A30ADF" w:rsidRPr="00A30ADF" w:rsidRDefault="00A30ADF" w:rsidP="00A30ADF">
      <w:pPr>
        <w:rPr>
          <w:lang w:val="fi-FI"/>
        </w:rPr>
      </w:pPr>
      <w:r w:rsidRPr="00A30ADF">
        <w:rPr>
          <w:lang w:val="fi-FI"/>
        </w:rPr>
        <w:t>Valitaan teräslevyn (t = 8 mm) hahloksi 10 mm, keskipuuksi 71 mm, jolloin reuna puiksi jää</w:t>
      </w:r>
      <w:r>
        <w:rPr>
          <w:lang w:val="fi-FI"/>
        </w:rPr>
        <w:t>:</w:t>
      </w:r>
    </w:p>
    <w:p w14:paraId="086BBC0A" w14:textId="77777777" w:rsidR="00A30ADF" w:rsidRDefault="00A30ADF" w:rsidP="00A30ADF">
      <w:pPr>
        <w:rPr>
          <w:lang w:val="fi-FI"/>
        </w:rPr>
      </w:pPr>
    </w:p>
    <w:p w14:paraId="1FCBAD3D" w14:textId="104028D9" w:rsidR="00A30ADF" w:rsidRPr="00A30ADF" w:rsidRDefault="00A30ADF" w:rsidP="00A30ADF">
      <w:pPr>
        <w:ind w:firstLine="720"/>
        <w:rPr>
          <w:lang w:val="fi-FI"/>
        </w:rPr>
      </w:pPr>
      <w:r w:rsidRPr="00A30ADF">
        <w:rPr>
          <w:lang w:val="fi-FI"/>
        </w:rPr>
        <w:t>(187 mm -2 x 10 mm - 71 mm) / 2 = 48 mm</w:t>
      </w:r>
    </w:p>
    <w:p w14:paraId="77AC4A21" w14:textId="77777777" w:rsidR="00A30ADF" w:rsidRDefault="00A30ADF" w:rsidP="00A30ADF">
      <w:pPr>
        <w:rPr>
          <w:lang w:val="fi-FI"/>
        </w:rPr>
      </w:pPr>
    </w:p>
    <w:p w14:paraId="63C1BBE0" w14:textId="28198FBF" w:rsidR="00A30ADF" w:rsidRPr="00A30ADF" w:rsidRDefault="00A30ADF" w:rsidP="00A30ADF">
      <w:pPr>
        <w:spacing w:after="120"/>
        <w:ind w:firstLine="720"/>
        <w:rPr>
          <w:lang w:val="fi-FI"/>
        </w:rPr>
      </w:pPr>
      <w:r w:rsidRPr="00A30ADF">
        <w:rPr>
          <w:lang w:val="fi-FI"/>
        </w:rPr>
        <w:t>Ehto</w:t>
      </w:r>
      <w:r w:rsidRPr="00A30ADF">
        <w:rPr>
          <w:color w:val="FF0000"/>
          <w:lang w:val="fi-FI"/>
        </w:rPr>
        <w:t xml:space="preserve"> </w:t>
      </w:r>
      <w:r w:rsidRPr="00A30ADF">
        <w:rPr>
          <w:lang w:val="fi-FI"/>
        </w:rPr>
        <w:t>(RIL 205 mitoitus):</w:t>
      </w:r>
    </w:p>
    <w:p w14:paraId="1A515B7E" w14:textId="77777777" w:rsidR="00A30ADF" w:rsidRPr="00A30ADF" w:rsidRDefault="00A30ADF" w:rsidP="00A30ADF">
      <w:pPr>
        <w:ind w:left="1080" w:firstLine="360"/>
        <w:rPr>
          <w:lang w:val="fi-FI"/>
        </w:rPr>
      </w:pPr>
      <w:r w:rsidRPr="00A30ADF">
        <w:rPr>
          <w:lang w:val="fi-FI"/>
        </w:rPr>
        <w:t xml:space="preserve">reunapuut: </w:t>
      </w:r>
      <w:r w:rsidRPr="00A30ADF">
        <w:rPr>
          <w:lang w:val="fi-FI"/>
        </w:rPr>
        <w:tab/>
        <w:t>t</w:t>
      </w:r>
      <w:r w:rsidRPr="00A30ADF">
        <w:rPr>
          <w:vertAlign w:val="subscript"/>
          <w:lang w:val="fi-FI"/>
        </w:rPr>
        <w:t>1</w:t>
      </w:r>
      <w:r w:rsidRPr="00A30ADF">
        <w:rPr>
          <w:lang w:val="fi-FI"/>
        </w:rPr>
        <w:t xml:space="preserve"> = t</w:t>
      </w:r>
      <w:r w:rsidRPr="00A30ADF">
        <w:rPr>
          <w:vertAlign w:val="subscript"/>
          <w:lang w:val="fi-FI"/>
        </w:rPr>
        <w:t>2</w:t>
      </w:r>
      <w:r w:rsidRPr="00A30ADF">
        <w:rPr>
          <w:lang w:val="fi-FI"/>
        </w:rPr>
        <w:t xml:space="preserve"> = 48 mm </w:t>
      </w:r>
      <w:r w:rsidRPr="00A30ADF">
        <w:rPr>
          <w:u w:val="single"/>
          <w:lang w:val="fi-FI"/>
        </w:rPr>
        <w:t>&gt;</w:t>
      </w:r>
      <w:r w:rsidRPr="00A30ADF">
        <w:rPr>
          <w:lang w:val="fi-FI"/>
        </w:rPr>
        <w:t xml:space="preserve"> 4 x d = 48 mm =&gt; ok</w:t>
      </w:r>
    </w:p>
    <w:p w14:paraId="3E2F9F74" w14:textId="7046FC58" w:rsidR="00A30ADF" w:rsidRPr="00A30ADF" w:rsidRDefault="00A30ADF" w:rsidP="00A30ADF">
      <w:pPr>
        <w:ind w:left="1080" w:firstLine="360"/>
        <w:rPr>
          <w:lang w:val="fi-FI"/>
        </w:rPr>
      </w:pPr>
      <w:r w:rsidRPr="00A30ADF">
        <w:rPr>
          <w:lang w:val="fi-FI"/>
        </w:rPr>
        <w:t>keskipuu:</w:t>
      </w:r>
      <w:r w:rsidRPr="00A30ADF">
        <w:rPr>
          <w:lang w:val="fi-FI"/>
        </w:rPr>
        <w:tab/>
      </w:r>
      <w:proofErr w:type="spellStart"/>
      <w:r w:rsidRPr="00A30ADF">
        <w:rPr>
          <w:lang w:val="fi-FI"/>
        </w:rPr>
        <w:t>t</w:t>
      </w:r>
      <w:r w:rsidRPr="00A30ADF">
        <w:rPr>
          <w:vertAlign w:val="subscript"/>
          <w:lang w:val="fi-FI"/>
        </w:rPr>
        <w:t>s</w:t>
      </w:r>
      <w:proofErr w:type="spellEnd"/>
      <w:r w:rsidRPr="00A30ADF">
        <w:rPr>
          <w:lang w:val="fi-FI"/>
        </w:rPr>
        <w:t xml:space="preserve"> = 71 mm </w:t>
      </w:r>
      <w:r w:rsidRPr="00A30ADF">
        <w:rPr>
          <w:u w:val="single"/>
          <w:lang w:val="fi-FI"/>
        </w:rPr>
        <w:t>&gt;</w:t>
      </w:r>
      <w:r w:rsidRPr="00A30ADF">
        <w:rPr>
          <w:lang w:val="fi-FI"/>
        </w:rPr>
        <w:t xml:space="preserve"> 5 x d = 60 mm =&gt; ok</w:t>
      </w:r>
    </w:p>
    <w:p w14:paraId="454570EB" w14:textId="4DE77EB5" w:rsidR="00816E70" w:rsidRDefault="00437553" w:rsidP="00F92140">
      <w:pPr>
        <w:pStyle w:val="Heading2"/>
        <w:numPr>
          <w:ilvl w:val="2"/>
          <w:numId w:val="1"/>
        </w:numPr>
      </w:pPr>
      <w:bookmarkStart w:id="22" w:name="_Toc83133635"/>
      <w:r>
        <w:t>L</w:t>
      </w:r>
      <w:r w:rsidR="00A30ADF">
        <w:t>ASKETAAN PUU-TERÄS-PUU LIITTIMEN KAPASITEETTI</w:t>
      </w:r>
      <w:bookmarkEnd w:id="22"/>
    </w:p>
    <w:p w14:paraId="516D1729" w14:textId="77777777" w:rsidR="00A30ADF" w:rsidRPr="00A30ADF" w:rsidRDefault="00A30ADF" w:rsidP="00A30ADF">
      <w:pPr>
        <w:spacing w:after="120"/>
        <w:ind w:firstLine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aluksi</w:t>
      </w:r>
      <w:proofErr w:type="spellEnd"/>
      <w:r w:rsidRPr="00A30ADF">
        <w:t xml:space="preserve"> </w:t>
      </w:r>
      <w:proofErr w:type="spellStart"/>
      <w:r w:rsidRPr="00A30ADF">
        <w:t>kerroin</w:t>
      </w:r>
      <w:proofErr w:type="spellEnd"/>
      <w:r w:rsidRPr="00A30ADF">
        <w:t xml:space="preserve"> k</w:t>
      </w:r>
      <w:r w:rsidRPr="00A30ADF">
        <w:rPr>
          <w:vertAlign w:val="subscript"/>
        </w:rPr>
        <w:t>90</w:t>
      </w:r>
      <w:r w:rsidRPr="00A30ADF">
        <w:t>:</w:t>
      </w:r>
    </w:p>
    <w:p w14:paraId="611E6545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48"/>
        </w:rPr>
        <w:object w:dxaOrig="3840" w:dyaOrig="1840" w14:anchorId="63042208">
          <v:shape id="_x0000_i3588" type="#_x0000_t75" style="width:192.25pt;height:91.4pt" o:ole="">
            <v:imagedata r:id="rId16" o:title=""/>
          </v:shape>
          <o:OLEObject Type="Embed" ProgID="Equation.DSMT4" ShapeID="_x0000_i3588" DrawAspect="Content" ObjectID="_1693746884" r:id="rId17"/>
        </w:object>
      </w:r>
    </w:p>
    <w:p w14:paraId="661FFF0D" w14:textId="77777777" w:rsidR="00A30ADF" w:rsidRPr="00A30ADF" w:rsidRDefault="00A30ADF" w:rsidP="00A30ADF">
      <w:pPr>
        <w:spacing w:after="120"/>
        <w:ind w:firstLine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liimapuun</w:t>
      </w:r>
      <w:proofErr w:type="spellEnd"/>
      <w:r w:rsidRPr="00A30ADF">
        <w:t xml:space="preserve"> </w:t>
      </w:r>
      <w:proofErr w:type="spellStart"/>
      <w:r w:rsidRPr="00A30ADF">
        <w:t>reunapuristuslujuus</w:t>
      </w:r>
      <w:proofErr w:type="spellEnd"/>
      <w:r w:rsidRPr="00A30ADF">
        <w:t>:</w:t>
      </w:r>
    </w:p>
    <w:p w14:paraId="748880A4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34"/>
        </w:rPr>
        <w:object w:dxaOrig="5200" w:dyaOrig="800" w14:anchorId="309A84DE">
          <v:shape id="_x0000_i3589" type="#_x0000_t75" style="width:259.1pt;height:39.95pt" o:ole="">
            <v:imagedata r:id="rId18" o:title=""/>
          </v:shape>
          <o:OLEObject Type="Embed" ProgID="Equation.DSMT4" ShapeID="_x0000_i3589" DrawAspect="Content" ObjectID="_1693746885" r:id="rId19"/>
        </w:object>
      </w:r>
    </w:p>
    <w:p w14:paraId="33BC1B80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t xml:space="preserve">Lasketaan reunapuristuslujuus kulmassa </w:t>
      </w:r>
      <w:r w:rsidRPr="00A30ADF">
        <w:rPr>
          <w:rFonts w:ascii="Symbol" w:hAnsi="Symbol"/>
        </w:rPr>
        <w:t></w:t>
      </w:r>
      <w:r w:rsidRPr="00A30ADF">
        <w:rPr>
          <w:lang w:val="fi-FI"/>
        </w:rPr>
        <w:t xml:space="preserve"> syyn suuntaan nähden. </w:t>
      </w:r>
      <w:r w:rsidRPr="00A30ADF">
        <w:rPr>
          <w:b/>
          <w:lang w:val="fi-FI"/>
        </w:rPr>
        <w:t xml:space="preserve">Voiman ja syyn välinen kulma, </w:t>
      </w:r>
      <w:r w:rsidRPr="00A30ADF">
        <w:rPr>
          <w:rFonts w:ascii="Symbol" w:hAnsi="Symbol"/>
          <w:b/>
        </w:rPr>
        <w:t></w:t>
      </w:r>
      <w:r w:rsidRPr="00A30ADF">
        <w:rPr>
          <w:b/>
          <w:lang w:val="fi-FI"/>
        </w:rPr>
        <w:t xml:space="preserve"> = 0°</w:t>
      </w:r>
      <w:r w:rsidRPr="00A30ADF">
        <w:rPr>
          <w:lang w:val="fi-FI"/>
        </w:rPr>
        <w:t>.</w:t>
      </w:r>
    </w:p>
    <w:p w14:paraId="5277C428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68"/>
        </w:rPr>
        <w:object w:dxaOrig="5060" w:dyaOrig="1480" w14:anchorId="32E80B12">
          <v:shape id="_x0000_i3590" type="#_x0000_t75" style="width:253.2pt;height:74pt" o:ole="">
            <v:imagedata r:id="rId20" o:title=""/>
          </v:shape>
          <o:OLEObject Type="Embed" ProgID="Equation.DSMT4" ShapeID="_x0000_i3590" DrawAspect="Content" ObjectID="_1693746886" r:id="rId21"/>
        </w:object>
      </w:r>
    </w:p>
    <w:p w14:paraId="57AD1762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lastRenderedPageBreak/>
        <w:t xml:space="preserve">Lasketaan tappivaarnan </w:t>
      </w:r>
      <w:proofErr w:type="spellStart"/>
      <w:r w:rsidRPr="00A30ADF">
        <w:rPr>
          <w:lang w:val="fi-FI"/>
        </w:rPr>
        <w:t>myötömomentti</w:t>
      </w:r>
      <w:proofErr w:type="spellEnd"/>
      <w:r w:rsidRPr="00A30ADF">
        <w:rPr>
          <w:lang w:val="fi-FI"/>
        </w:rPr>
        <w:t>, M</w:t>
      </w:r>
      <w:r w:rsidRPr="00A30ADF">
        <w:rPr>
          <w:vertAlign w:val="subscript"/>
          <w:lang w:val="fi-FI"/>
        </w:rPr>
        <w:t>y</w:t>
      </w:r>
      <w:r w:rsidRPr="00A30ADF">
        <w:rPr>
          <w:lang w:val="fi-FI"/>
        </w:rPr>
        <w:t xml:space="preserve">, </w:t>
      </w:r>
      <w:proofErr w:type="spellStart"/>
      <w:r w:rsidRPr="00A30ADF">
        <w:rPr>
          <w:lang w:val="fi-FI"/>
        </w:rPr>
        <w:t>f</w:t>
      </w:r>
      <w:r w:rsidRPr="00A30ADF">
        <w:rPr>
          <w:vertAlign w:val="subscript"/>
          <w:lang w:val="fi-FI"/>
        </w:rPr>
        <w:t>u,k</w:t>
      </w:r>
      <w:proofErr w:type="spellEnd"/>
      <w:r w:rsidRPr="00A30ADF">
        <w:rPr>
          <w:lang w:val="fi-FI"/>
        </w:rPr>
        <w:t xml:space="preserve"> = 510 N/mm² on vaarnan vetomurtolujuus</w:t>
      </w:r>
    </w:p>
    <w:p w14:paraId="2666F72D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36"/>
        </w:rPr>
        <w:object w:dxaOrig="3800" w:dyaOrig="840" w14:anchorId="0AFD83E4">
          <v:shape id="_x0000_i3591" type="#_x0000_t75" style="width:190.3pt;height:41.95pt" o:ole="">
            <v:imagedata r:id="rId22" o:title=""/>
          </v:shape>
          <o:OLEObject Type="Embed" ProgID="Equation.DSMT4" ShapeID="_x0000_i3591" DrawAspect="Content" ObjectID="_1693746887" r:id="rId23"/>
        </w:object>
      </w:r>
    </w:p>
    <w:p w14:paraId="57253464" w14:textId="77777777" w:rsidR="00A30ADF" w:rsidRPr="00A30ADF" w:rsidRDefault="00A30ADF" w:rsidP="00A30ADF">
      <w:pPr>
        <w:spacing w:after="120"/>
        <w:ind w:left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yhden</w:t>
      </w:r>
      <w:proofErr w:type="spellEnd"/>
      <w:r w:rsidRPr="00A30ADF">
        <w:t xml:space="preserve"> </w:t>
      </w:r>
      <w:proofErr w:type="spellStart"/>
      <w:r w:rsidRPr="00A30ADF">
        <w:t>leikkeen</w:t>
      </w:r>
      <w:proofErr w:type="spellEnd"/>
      <w:r w:rsidRPr="00A30ADF">
        <w:t xml:space="preserve"> </w:t>
      </w:r>
      <w:proofErr w:type="spellStart"/>
      <w:r w:rsidRPr="00A30ADF">
        <w:t>leikkauskestävyys</w:t>
      </w:r>
      <w:proofErr w:type="spellEnd"/>
      <w:r w:rsidRPr="00A30ADF">
        <w:t>:</w:t>
      </w:r>
    </w:p>
    <w:p w14:paraId="4957BF43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52"/>
        </w:rPr>
        <w:object w:dxaOrig="5480" w:dyaOrig="1160" w14:anchorId="3AB966D8">
          <v:shape id="_x0000_i3592" type="#_x0000_t75" style="width:274.95pt;height:58.15pt" o:ole="">
            <v:imagedata r:id="rId24" o:title=""/>
          </v:shape>
          <o:OLEObject Type="Embed" ProgID="Equation.DSMT4" ShapeID="_x0000_i3592" DrawAspect="Content" ObjectID="_1693746888" r:id="rId25"/>
        </w:object>
      </w:r>
    </w:p>
    <w:p w14:paraId="46514C80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68"/>
        </w:rPr>
        <w:object w:dxaOrig="5480" w:dyaOrig="1480" w14:anchorId="75AB3BF7">
          <v:shape id="_x0000_i3593" type="#_x0000_t75" style="width:273.75pt;height:74pt" o:ole="">
            <v:imagedata r:id="rId26" o:title=""/>
          </v:shape>
          <o:OLEObject Type="Embed" ProgID="Equation.DSMT4" ShapeID="_x0000_i3593" DrawAspect="Content" ObjectID="_1693746889" r:id="rId27"/>
        </w:object>
      </w:r>
    </w:p>
    <w:p w14:paraId="37F09834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t>Lasketaan tappivaarnan yhden leikkeen kapasiteetti:</w:t>
      </w:r>
    </w:p>
    <w:p w14:paraId="240BC43B" w14:textId="77777777" w:rsidR="00A30ADF" w:rsidRPr="00A30ADF" w:rsidRDefault="00A30ADF" w:rsidP="00A30ADF">
      <w:pPr>
        <w:spacing w:after="120"/>
        <w:ind w:left="2608"/>
      </w:pPr>
      <w:r w:rsidRPr="00A30ADF">
        <w:rPr>
          <w:position w:val="-86"/>
        </w:rPr>
        <w:object w:dxaOrig="4640" w:dyaOrig="1840" w14:anchorId="45286838">
          <v:shape id="_x0000_i3594" type="#_x0000_t75" style="width:232.2pt;height:91.4pt" o:ole="">
            <v:imagedata r:id="rId28" o:title=""/>
          </v:shape>
          <o:OLEObject Type="Embed" ProgID="Equation.DSMT4" ShapeID="_x0000_i3594" DrawAspect="Content" ObjectID="_1693746890" r:id="rId29"/>
        </w:object>
      </w:r>
    </w:p>
    <w:p w14:paraId="7273CDE4" w14:textId="77777777" w:rsidR="00A30ADF" w:rsidRPr="008921C5" w:rsidRDefault="00A30ADF" w:rsidP="00A30ADF">
      <w:pPr>
        <w:spacing w:after="120"/>
        <w:ind w:left="2608"/>
        <w:rPr>
          <w:sz w:val="20"/>
          <w:szCs w:val="20"/>
        </w:rPr>
      </w:pPr>
      <w:r w:rsidRPr="00A30ADF">
        <w:rPr>
          <w:position w:val="-96"/>
        </w:rPr>
        <w:object w:dxaOrig="6720" w:dyaOrig="2040" w14:anchorId="3A32FEFE">
          <v:shape id="_x0000_i3595" type="#_x0000_t75" style="width:337.05pt;height:102.05pt" o:ole="">
            <v:imagedata r:id="rId30" o:title=""/>
          </v:shape>
          <o:OLEObject Type="Embed" ProgID="Equation.DSMT4" ShapeID="_x0000_i3595" DrawAspect="Content" ObjectID="_1693746891" r:id="rId31"/>
        </w:object>
      </w:r>
    </w:p>
    <w:p w14:paraId="3055647C" w14:textId="70F97C8B" w:rsidR="00816E70" w:rsidRDefault="0025407A" w:rsidP="00386EA3">
      <w:pPr>
        <w:pStyle w:val="Heading2"/>
        <w:numPr>
          <w:ilvl w:val="2"/>
          <w:numId w:val="1"/>
        </w:numPr>
      </w:pPr>
      <w:bookmarkStart w:id="23" w:name="_Toc83133636"/>
      <w:r w:rsidRPr="0025407A">
        <w:t>L</w:t>
      </w:r>
      <w:r w:rsidR="00A30ADF">
        <w:t>ASKETAAN TERÄS-PUU-TERÄS LIITTIMEN KAPASITEETTI</w:t>
      </w:r>
      <w:bookmarkEnd w:id="23"/>
    </w:p>
    <w:p w14:paraId="4F811831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aluksi</w:t>
      </w:r>
      <w:proofErr w:type="spellEnd"/>
      <w:r w:rsidRPr="0007607F">
        <w:t xml:space="preserve"> </w:t>
      </w:r>
      <w:proofErr w:type="spellStart"/>
      <w:r w:rsidRPr="0007607F">
        <w:t>kerroin</w:t>
      </w:r>
      <w:proofErr w:type="spellEnd"/>
      <w:r w:rsidRPr="0007607F">
        <w:t xml:space="preserve"> k</w:t>
      </w:r>
      <w:r w:rsidRPr="0007607F">
        <w:rPr>
          <w:vertAlign w:val="subscript"/>
        </w:rPr>
        <w:t>90</w:t>
      </w:r>
      <w:r w:rsidRPr="0007607F">
        <w:t xml:space="preserve">: </w:t>
      </w:r>
    </w:p>
    <w:p w14:paraId="2689F8C7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48"/>
        </w:rPr>
        <w:object w:dxaOrig="3840" w:dyaOrig="1840" w14:anchorId="099D9C5F">
          <v:shape id="_x0000_i3732" type="#_x0000_t75" style="width:192.25pt;height:91.4pt" o:ole="">
            <v:imagedata r:id="rId16" o:title=""/>
          </v:shape>
          <o:OLEObject Type="Embed" ProgID="Equation.DSMT4" ShapeID="_x0000_i3732" DrawAspect="Content" ObjectID="_1693746892" r:id="rId32"/>
        </w:object>
      </w:r>
    </w:p>
    <w:p w14:paraId="1619B021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liimapuun</w:t>
      </w:r>
      <w:proofErr w:type="spellEnd"/>
      <w:r w:rsidRPr="0007607F">
        <w:t xml:space="preserve"> </w:t>
      </w:r>
      <w:proofErr w:type="spellStart"/>
      <w:r w:rsidRPr="0007607F">
        <w:t>reunapuristuslujuus</w:t>
      </w:r>
      <w:proofErr w:type="spellEnd"/>
      <w:r w:rsidRPr="0007607F">
        <w:t>:</w:t>
      </w:r>
    </w:p>
    <w:p w14:paraId="7286A08D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34"/>
        </w:rPr>
        <w:object w:dxaOrig="5200" w:dyaOrig="800" w14:anchorId="7E84A8F2">
          <v:shape id="_x0000_i3733" type="#_x0000_t75" style="width:259.1pt;height:39.95pt" o:ole="">
            <v:imagedata r:id="rId18" o:title=""/>
          </v:shape>
          <o:OLEObject Type="Embed" ProgID="Equation.DSMT4" ShapeID="_x0000_i3733" DrawAspect="Content" ObjectID="_1693746893" r:id="rId33"/>
        </w:object>
      </w:r>
    </w:p>
    <w:p w14:paraId="31CA34C3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Lasketaan reunapuristuslujuus kulmassa </w:t>
      </w:r>
      <w:r w:rsidRPr="0007607F">
        <w:rPr>
          <w:rFonts w:ascii="Symbol" w:hAnsi="Symbol"/>
        </w:rPr>
        <w:t></w:t>
      </w:r>
      <w:r w:rsidRPr="0007607F">
        <w:rPr>
          <w:lang w:val="fi-FI"/>
        </w:rPr>
        <w:t xml:space="preserve"> syyn suuntaan nähden. </w:t>
      </w:r>
      <w:r w:rsidRPr="0007607F">
        <w:rPr>
          <w:b/>
          <w:lang w:val="fi-FI"/>
        </w:rPr>
        <w:t xml:space="preserve">Voiman ja syyn välinen kulma, </w:t>
      </w:r>
      <w:r w:rsidRPr="0007607F">
        <w:rPr>
          <w:rFonts w:ascii="Symbol" w:hAnsi="Symbol"/>
          <w:b/>
        </w:rPr>
        <w:t></w:t>
      </w:r>
      <w:r w:rsidRPr="0007607F">
        <w:rPr>
          <w:b/>
          <w:lang w:val="fi-FI"/>
        </w:rPr>
        <w:t xml:space="preserve"> = 0°</w:t>
      </w:r>
      <w:r w:rsidRPr="0007607F">
        <w:rPr>
          <w:lang w:val="fi-FI"/>
        </w:rPr>
        <w:t>.</w:t>
      </w:r>
    </w:p>
    <w:p w14:paraId="3556FA47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68"/>
        </w:rPr>
        <w:object w:dxaOrig="5060" w:dyaOrig="1480" w14:anchorId="42525435">
          <v:shape id="_x0000_i3734" type="#_x0000_t75" style="width:253.2pt;height:74pt" o:ole="">
            <v:imagedata r:id="rId34" o:title=""/>
          </v:shape>
          <o:OLEObject Type="Embed" ProgID="Equation.DSMT4" ShapeID="_x0000_i3734" DrawAspect="Content" ObjectID="_1693746894" r:id="rId35"/>
        </w:object>
      </w:r>
    </w:p>
    <w:p w14:paraId="64CC3CAC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Lasketaan tappivaarnan </w:t>
      </w:r>
      <w:proofErr w:type="spellStart"/>
      <w:r w:rsidRPr="0007607F">
        <w:rPr>
          <w:lang w:val="fi-FI"/>
        </w:rPr>
        <w:t>myötömomentti</w:t>
      </w:r>
      <w:proofErr w:type="spellEnd"/>
      <w:r w:rsidRPr="0007607F">
        <w:rPr>
          <w:lang w:val="fi-FI"/>
        </w:rPr>
        <w:t>, M</w:t>
      </w:r>
      <w:r w:rsidRPr="0007607F">
        <w:rPr>
          <w:vertAlign w:val="subscript"/>
          <w:lang w:val="fi-FI"/>
        </w:rPr>
        <w:t>y</w:t>
      </w:r>
      <w:r w:rsidRPr="0007607F">
        <w:rPr>
          <w:lang w:val="fi-FI"/>
        </w:rPr>
        <w:t xml:space="preserve">, </w:t>
      </w:r>
      <w:proofErr w:type="spellStart"/>
      <w:r w:rsidRPr="0007607F">
        <w:rPr>
          <w:lang w:val="fi-FI"/>
        </w:rPr>
        <w:t>f</w:t>
      </w:r>
      <w:r w:rsidRPr="0007607F">
        <w:rPr>
          <w:vertAlign w:val="subscript"/>
          <w:lang w:val="fi-FI"/>
        </w:rPr>
        <w:t>u,k</w:t>
      </w:r>
      <w:proofErr w:type="spellEnd"/>
      <w:r w:rsidRPr="0007607F">
        <w:rPr>
          <w:lang w:val="fi-FI"/>
        </w:rPr>
        <w:t xml:space="preserve"> = 510 N/mm² on vaarnan vetomurtolujuus</w:t>
      </w:r>
    </w:p>
    <w:p w14:paraId="0A408C3F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36"/>
        </w:rPr>
        <w:object w:dxaOrig="3800" w:dyaOrig="840" w14:anchorId="6B755EAD">
          <v:shape id="_x0000_i3735" type="#_x0000_t75" style="width:190.3pt;height:41.95pt" o:ole="">
            <v:imagedata r:id="rId22" o:title=""/>
          </v:shape>
          <o:OLEObject Type="Embed" ProgID="Equation.DSMT4" ShapeID="_x0000_i3735" DrawAspect="Content" ObjectID="_1693746895" r:id="rId36"/>
        </w:object>
      </w:r>
    </w:p>
    <w:p w14:paraId="695106BB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yhden</w:t>
      </w:r>
      <w:proofErr w:type="spellEnd"/>
      <w:r w:rsidRPr="0007607F">
        <w:t xml:space="preserve"> </w:t>
      </w:r>
      <w:proofErr w:type="spellStart"/>
      <w:r w:rsidRPr="0007607F">
        <w:t>leikkeen</w:t>
      </w:r>
      <w:proofErr w:type="spellEnd"/>
      <w:r w:rsidRPr="0007607F">
        <w:t xml:space="preserve"> </w:t>
      </w:r>
      <w:proofErr w:type="spellStart"/>
      <w:r w:rsidRPr="0007607F">
        <w:t>leikkauskestävyys</w:t>
      </w:r>
      <w:proofErr w:type="spellEnd"/>
      <w:r w:rsidRPr="0007607F">
        <w:t>:</w:t>
      </w:r>
    </w:p>
    <w:p w14:paraId="647C1676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52"/>
        </w:rPr>
        <w:object w:dxaOrig="5480" w:dyaOrig="1160" w14:anchorId="10BE027E">
          <v:shape id="_x0000_i3736" type="#_x0000_t75" style="width:274.95pt;height:58.15pt" o:ole="">
            <v:imagedata r:id="rId37" o:title=""/>
          </v:shape>
          <o:OLEObject Type="Embed" ProgID="Equation.DSMT4" ShapeID="_x0000_i3736" DrawAspect="Content" ObjectID="_1693746896" r:id="rId38"/>
        </w:object>
      </w:r>
    </w:p>
    <w:p w14:paraId="0776A79A" w14:textId="77777777" w:rsidR="0007607F" w:rsidRPr="0007607F" w:rsidRDefault="0007607F" w:rsidP="0007607F">
      <w:pPr>
        <w:spacing w:after="120"/>
        <w:ind w:firstLine="720"/>
        <w:rPr>
          <w:lang w:val="fi-FI"/>
        </w:rPr>
      </w:pPr>
      <w:r w:rsidRPr="0007607F">
        <w:rPr>
          <w:lang w:val="fi-FI"/>
        </w:rPr>
        <w:t>Lasketaan tappivaarnan yhden leikkeen kapasiteetti:</w:t>
      </w:r>
    </w:p>
    <w:p w14:paraId="6E0886A6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64"/>
        </w:rPr>
        <w:object w:dxaOrig="3960" w:dyaOrig="1400" w14:anchorId="64726820">
          <v:shape id="_x0000_i3737" type="#_x0000_t75" style="width:198.6pt;height:70pt" o:ole="">
            <v:imagedata r:id="rId39" o:title=""/>
          </v:shape>
          <o:OLEObject Type="Embed" ProgID="Equation.DSMT4" ShapeID="_x0000_i3737" DrawAspect="Content" ObjectID="_1693746897" r:id="rId40"/>
        </w:object>
      </w:r>
    </w:p>
    <w:p w14:paraId="582287FD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56"/>
        </w:rPr>
        <w:object w:dxaOrig="4440" w:dyaOrig="1240" w14:anchorId="141170FD">
          <v:shape id="_x0000_i3738" type="#_x0000_t75" style="width:222.35pt;height:62.1pt" o:ole="">
            <v:imagedata r:id="rId41" o:title=""/>
          </v:shape>
          <o:OLEObject Type="Embed" ProgID="Equation.DSMT4" ShapeID="_x0000_i3738" DrawAspect="Content" ObjectID="_1693746898" r:id="rId42"/>
        </w:object>
      </w:r>
    </w:p>
    <w:p w14:paraId="3FC7CE26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Koska teräslevyn paksuus 0,5d &lt; </w:t>
      </w:r>
      <w:proofErr w:type="spellStart"/>
      <w:r w:rsidRPr="0007607F">
        <w:rPr>
          <w:lang w:val="fi-FI"/>
        </w:rPr>
        <w:t>t</w:t>
      </w:r>
      <w:r w:rsidRPr="0007607F">
        <w:rPr>
          <w:vertAlign w:val="subscript"/>
          <w:lang w:val="fi-FI"/>
        </w:rPr>
        <w:t>t</w:t>
      </w:r>
      <w:proofErr w:type="spellEnd"/>
      <w:r w:rsidRPr="0007607F">
        <w:rPr>
          <w:lang w:val="fi-FI"/>
        </w:rPr>
        <w:t xml:space="preserve"> &lt; d =&gt; joudutaan interpoloimaan edellisen kaavan kaksi viimeistä arvoa:</w:t>
      </w:r>
    </w:p>
    <w:p w14:paraId="6F3C6E74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24"/>
        </w:rPr>
        <w:object w:dxaOrig="3640" w:dyaOrig="660" w14:anchorId="7C2859D2">
          <v:shape id="_x0000_i3739" type="#_x0000_t75" style="width:181.6pt;height:33.25pt" o:ole="">
            <v:imagedata r:id="rId43" o:title=""/>
          </v:shape>
          <o:OLEObject Type="Embed" ProgID="Equation.DSMT4" ShapeID="_x0000_i3739" DrawAspect="Content" ObjectID="_1693746899" r:id="rId44"/>
        </w:object>
      </w:r>
    </w:p>
    <w:p w14:paraId="7C66527F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14"/>
        </w:rPr>
        <w:object w:dxaOrig="3460" w:dyaOrig="400" w14:anchorId="330ACB2B">
          <v:shape id="_x0000_i3740" type="#_x0000_t75" style="width:172.9pt;height:19.4pt" o:ole="">
            <v:imagedata r:id="rId45" o:title=""/>
          </v:shape>
          <o:OLEObject Type="Embed" ProgID="Equation.DSMT4" ShapeID="_x0000_i3740" DrawAspect="Content" ObjectID="_1693746900" r:id="rId46"/>
        </w:object>
      </w:r>
    </w:p>
    <w:p w14:paraId="7C77C3CD" w14:textId="77777777" w:rsidR="0007607F" w:rsidRPr="0007607F" w:rsidRDefault="0007607F" w:rsidP="0007607F">
      <w:pPr>
        <w:spacing w:after="120"/>
        <w:ind w:left="1304"/>
        <w:rPr>
          <w:lang w:val="fi-FI"/>
        </w:rPr>
      </w:pPr>
      <w:r w:rsidRPr="0007607F">
        <w:rPr>
          <w:lang w:val="fi-FI"/>
        </w:rPr>
        <w:t xml:space="preserve">Yhden leikkeen kapasiteetiksi tulee min (13,180 ; 13,218) =&gt; </w:t>
      </w:r>
      <w:proofErr w:type="spellStart"/>
      <w:r w:rsidRPr="0007607F">
        <w:rPr>
          <w:lang w:val="fi-FI"/>
        </w:rPr>
        <w:t>R</w:t>
      </w:r>
      <w:r w:rsidRPr="0007607F">
        <w:rPr>
          <w:vertAlign w:val="subscript"/>
          <w:lang w:val="fi-FI"/>
        </w:rPr>
        <w:t>k</w:t>
      </w:r>
      <w:proofErr w:type="spellEnd"/>
      <w:r w:rsidRPr="0007607F">
        <w:rPr>
          <w:lang w:val="fi-FI"/>
        </w:rPr>
        <w:t xml:space="preserve"> = 13,2 </w:t>
      </w:r>
      <w:proofErr w:type="spellStart"/>
      <w:r w:rsidRPr="0007607F">
        <w:rPr>
          <w:lang w:val="fi-FI"/>
        </w:rPr>
        <w:t>kN</w:t>
      </w:r>
      <w:proofErr w:type="spellEnd"/>
      <w:r w:rsidRPr="0007607F">
        <w:rPr>
          <w:lang w:val="fi-FI"/>
        </w:rPr>
        <w:t>/leike</w:t>
      </w:r>
    </w:p>
    <w:p w14:paraId="199F7E72" w14:textId="77777777" w:rsidR="0007607F" w:rsidRPr="0007607F" w:rsidRDefault="0007607F" w:rsidP="0007607F">
      <w:pPr>
        <w:spacing w:after="120"/>
        <w:ind w:left="720"/>
      </w:pPr>
      <w:r w:rsidRPr="0007607F">
        <w:rPr>
          <w:lang w:val="fi-FI"/>
        </w:rPr>
        <w:t>Lasketaan yhden liittimen kapasiteetti murtorajatilassa (</w:t>
      </w:r>
      <w:r w:rsidRPr="0007607F">
        <w:rPr>
          <w:rFonts w:ascii="Symbol" w:hAnsi="Symbol"/>
        </w:rPr>
        <w:t></w:t>
      </w:r>
      <w:r w:rsidRPr="0007607F">
        <w:rPr>
          <w:rFonts w:ascii="Symbol" w:hAnsi="Symbol"/>
          <w:vertAlign w:val="subscript"/>
        </w:rPr>
        <w:t></w:t>
      </w:r>
      <w:r w:rsidRPr="0007607F">
        <w:rPr>
          <w:lang w:val="fi-FI"/>
        </w:rPr>
        <w:t xml:space="preserve"> = 1,3 ja </w:t>
      </w:r>
      <w:proofErr w:type="spellStart"/>
      <w:r w:rsidRPr="0007607F">
        <w:rPr>
          <w:lang w:val="fi-FI"/>
        </w:rPr>
        <w:t>k</w:t>
      </w:r>
      <w:r w:rsidRPr="0007607F">
        <w:rPr>
          <w:vertAlign w:val="subscript"/>
          <w:lang w:val="fi-FI"/>
        </w:rPr>
        <w:t>mod</w:t>
      </w:r>
      <w:proofErr w:type="spellEnd"/>
      <w:r w:rsidRPr="0007607F">
        <w:rPr>
          <w:lang w:val="fi-FI"/>
        </w:rPr>
        <w:t xml:space="preserve"> = 0,8). </w:t>
      </w:r>
      <w:proofErr w:type="spellStart"/>
      <w:r w:rsidRPr="0007607F">
        <w:t>Lisäksi</w:t>
      </w:r>
      <w:proofErr w:type="spellEnd"/>
      <w:r w:rsidRPr="0007607F">
        <w:t xml:space="preserve"> </w:t>
      </w:r>
      <w:proofErr w:type="spellStart"/>
      <w:r w:rsidRPr="0007607F">
        <w:t>pitää</w:t>
      </w:r>
      <w:proofErr w:type="spellEnd"/>
      <w:r w:rsidRPr="0007607F">
        <w:t xml:space="preserve"> </w:t>
      </w:r>
      <w:proofErr w:type="spellStart"/>
      <w:r w:rsidRPr="0007607F">
        <w:t>huomioida</w:t>
      </w:r>
      <w:proofErr w:type="spellEnd"/>
      <w:r w:rsidRPr="0007607F">
        <w:t xml:space="preserve"> </w:t>
      </w:r>
      <w:proofErr w:type="spellStart"/>
      <w:r w:rsidRPr="0007607F">
        <w:t>sekä</w:t>
      </w:r>
      <w:proofErr w:type="spellEnd"/>
      <w:r w:rsidRPr="0007607F">
        <w:t xml:space="preserve"> </w:t>
      </w:r>
      <w:proofErr w:type="spellStart"/>
      <w:r w:rsidRPr="0007607F">
        <w:t>tappivaarnojen</w:t>
      </w:r>
      <w:proofErr w:type="spellEnd"/>
      <w:r w:rsidRPr="0007607F">
        <w:t xml:space="preserve"> </w:t>
      </w:r>
      <w:proofErr w:type="spellStart"/>
      <w:r w:rsidRPr="0007607F">
        <w:t>kapasiteetin</w:t>
      </w:r>
      <w:proofErr w:type="spellEnd"/>
      <w:r w:rsidRPr="0007607F">
        <w:t xml:space="preserve"> </w:t>
      </w:r>
      <w:proofErr w:type="spellStart"/>
      <w:r w:rsidRPr="0007607F">
        <w:t>alennus</w:t>
      </w:r>
      <w:proofErr w:type="spellEnd"/>
      <w:r w:rsidRPr="0007607F">
        <w:t xml:space="preserve"> 0,8 (</w:t>
      </w:r>
      <w:proofErr w:type="spellStart"/>
      <w:r w:rsidRPr="0007607F">
        <w:t>pultin</w:t>
      </w:r>
      <w:proofErr w:type="spellEnd"/>
      <w:r w:rsidRPr="0007607F">
        <w:t xml:space="preserve"> </w:t>
      </w:r>
      <w:proofErr w:type="spellStart"/>
      <w:r w:rsidRPr="0007607F">
        <w:t>kaavat</w:t>
      </w:r>
      <w:proofErr w:type="spellEnd"/>
      <w:r w:rsidRPr="0007607F">
        <w:t xml:space="preserve">). </w:t>
      </w:r>
    </w:p>
    <w:p w14:paraId="16C28F58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116"/>
        </w:rPr>
        <w:object w:dxaOrig="4700" w:dyaOrig="2460" w14:anchorId="40211074">
          <v:shape id="_x0000_i3741" type="#_x0000_t75" style="width:234.6pt;height:122.65pt" o:ole="">
            <v:imagedata r:id="rId47" o:title=""/>
          </v:shape>
          <o:OLEObject Type="Embed" ProgID="Equation.DSMT4" ShapeID="_x0000_i3741" DrawAspect="Content" ObjectID="_1693746901" r:id="rId48"/>
        </w:object>
      </w:r>
    </w:p>
    <w:p w14:paraId="4101D1B9" w14:textId="77777777" w:rsidR="0007607F" w:rsidRPr="0007607F" w:rsidRDefault="0007607F" w:rsidP="0007607F">
      <w:pPr>
        <w:spacing w:after="120"/>
        <w:ind w:firstLine="567"/>
        <w:rPr>
          <w:lang w:val="fi-FI"/>
        </w:rPr>
      </w:pPr>
      <w:r w:rsidRPr="0007607F">
        <w:rPr>
          <w:lang w:val="fi-FI"/>
        </w:rPr>
        <w:t xml:space="preserve">Vastaavasti lasketaan </w:t>
      </w:r>
      <w:proofErr w:type="spellStart"/>
      <w:r w:rsidRPr="0007607F">
        <w:rPr>
          <w:lang w:val="fi-FI"/>
        </w:rPr>
        <w:t>alapaarteen</w:t>
      </w:r>
      <w:proofErr w:type="spellEnd"/>
      <w:r w:rsidRPr="0007607F">
        <w:rPr>
          <w:lang w:val="fi-FI"/>
        </w:rPr>
        <w:t xml:space="preserve"> voiman ja syynväliselle kulmalle 1,3° =&gt; 26,0 </w:t>
      </w:r>
      <w:proofErr w:type="spellStart"/>
      <w:r w:rsidRPr="0007607F">
        <w:rPr>
          <w:lang w:val="fi-FI"/>
        </w:rPr>
        <w:t>kN</w:t>
      </w:r>
      <w:proofErr w:type="spellEnd"/>
      <w:r w:rsidRPr="0007607F">
        <w:rPr>
          <w:lang w:val="fi-FI"/>
        </w:rPr>
        <w:t xml:space="preserve"> / liitin</w:t>
      </w:r>
    </w:p>
    <w:p w14:paraId="7CCD53F1" w14:textId="2E2BD503" w:rsidR="00F92140" w:rsidRPr="00F92140" w:rsidRDefault="00F92140" w:rsidP="00386EA3">
      <w:pPr>
        <w:spacing w:before="100" w:beforeAutospacing="1"/>
        <w:ind w:left="567" w:firstLine="153"/>
        <w:rPr>
          <w:lang w:val="fi-FI"/>
        </w:rPr>
      </w:pPr>
    </w:p>
    <w:p w14:paraId="4338AC88" w14:textId="77777777" w:rsidR="00386EA3" w:rsidRPr="00FF24E4" w:rsidRDefault="00F92140" w:rsidP="00386EA3">
      <w:pPr>
        <w:spacing w:before="120"/>
        <w:ind w:left="567" w:firstLine="153"/>
        <w:rPr>
          <w:sz w:val="20"/>
          <w:szCs w:val="20"/>
        </w:rPr>
      </w:pPr>
      <w:r w:rsidRPr="00F92140">
        <w:rPr>
          <w:b/>
          <w:lang w:val="fi-FI"/>
        </w:rPr>
        <w:t>HUOM!</w:t>
      </w:r>
      <w:r w:rsidRPr="00F92140">
        <w:rPr>
          <w:lang w:val="fi-FI"/>
        </w:rPr>
        <w:t xml:space="preserve"> Kannan ja kierteen yhteistoimintaa ei saa laskea kuin vinoruuviliitoksissa</w:t>
      </w:r>
    </w:p>
    <w:p w14:paraId="2C1FF492" w14:textId="0FB06893" w:rsidR="00386EA3" w:rsidRDefault="001F4D35" w:rsidP="00386EA3">
      <w:pPr>
        <w:pStyle w:val="Heading2"/>
      </w:pPr>
      <w:bookmarkStart w:id="24" w:name="_Toc83133637"/>
      <w:r>
        <w:t>LIITIMIEN MÄÄRÄT</w:t>
      </w:r>
      <w:bookmarkEnd w:id="24"/>
    </w:p>
    <w:p w14:paraId="38FCE8BE" w14:textId="272CCD40" w:rsidR="001F4D35" w:rsidRPr="001F4D35" w:rsidRDefault="001F4D35" w:rsidP="001F4D35">
      <w:pPr>
        <w:spacing w:after="120"/>
      </w:pPr>
      <w:proofErr w:type="spellStart"/>
      <w:r w:rsidRPr="001F4D35">
        <w:t>Sauva</w:t>
      </w:r>
      <w:proofErr w:type="spellEnd"/>
      <w:r w:rsidRPr="001F4D35">
        <w:t xml:space="preserve"> D</w:t>
      </w:r>
      <w:r w:rsidRPr="001F4D35">
        <w:rPr>
          <w:vertAlign w:val="subscript"/>
        </w:rPr>
        <w:t>1</w:t>
      </w:r>
      <w:r>
        <w:t xml:space="preserve"> (</w:t>
      </w:r>
      <w:proofErr w:type="spellStart"/>
      <w:r>
        <w:t>V</w:t>
      </w:r>
      <w:r w:rsidRPr="001F4D35">
        <w:t>edetty</w:t>
      </w:r>
      <w:proofErr w:type="spellEnd"/>
      <w:r w:rsidRPr="001F4D35">
        <w:t xml:space="preserve"> </w:t>
      </w:r>
      <w:proofErr w:type="spellStart"/>
      <w:r w:rsidRPr="001F4D35">
        <w:t>sauva</w:t>
      </w:r>
      <w:proofErr w:type="spellEnd"/>
      <w:r>
        <w:t>)</w:t>
      </w:r>
      <w:r w:rsidRPr="001F4D35">
        <w:t xml:space="preserve">: </w:t>
      </w:r>
    </w:p>
    <w:p w14:paraId="59798A61" w14:textId="77777777" w:rsidR="001F4D35" w:rsidRPr="001F4D35" w:rsidRDefault="001F4D35" w:rsidP="001F4D35">
      <w:pPr>
        <w:spacing w:after="120"/>
      </w:pPr>
      <w:r w:rsidRPr="001F4D35">
        <w:rPr>
          <w:color w:val="FF0000"/>
        </w:rPr>
        <w:tab/>
      </w:r>
      <w:r w:rsidRPr="001F4D35">
        <w:rPr>
          <w:color w:val="FF0000"/>
          <w:position w:val="-64"/>
        </w:rPr>
        <w:object w:dxaOrig="8740" w:dyaOrig="1400" w14:anchorId="22733675">
          <v:shape id="_x0000_i3778" type="#_x0000_t75" style="width:437.15pt;height:70pt" o:ole="">
            <v:imagedata r:id="rId49" o:title=""/>
          </v:shape>
          <o:OLEObject Type="Embed" ProgID="Equation.DSMT4" ShapeID="_x0000_i3778" DrawAspect="Content" ObjectID="_1693746902" r:id="rId50"/>
        </w:object>
      </w:r>
    </w:p>
    <w:p w14:paraId="26BE7E69" w14:textId="3AAEAE6D" w:rsidR="001F4D35" w:rsidRPr="001F4D35" w:rsidRDefault="001F4D35" w:rsidP="001F4D35">
      <w:pPr>
        <w:spacing w:after="120"/>
        <w:rPr>
          <w:lang w:val="fi-FI"/>
        </w:rPr>
      </w:pPr>
      <w:r w:rsidRPr="001F4D35">
        <w:rPr>
          <w:lang w:val="fi-FI"/>
        </w:rPr>
        <w:t>Sauva D2</w:t>
      </w:r>
      <w:r>
        <w:rPr>
          <w:lang w:val="fi-FI"/>
        </w:rPr>
        <w:t xml:space="preserve"> (puristettu)</w:t>
      </w:r>
      <w:r w:rsidRPr="001F4D35">
        <w:rPr>
          <w:lang w:val="fi-FI"/>
        </w:rPr>
        <w:t>:</w:t>
      </w:r>
      <w:r w:rsidRPr="001F4D35">
        <w:rPr>
          <w:lang w:val="fi-FI"/>
        </w:rPr>
        <w:tab/>
      </w:r>
      <w:r>
        <w:rPr>
          <w:lang w:val="fi-FI"/>
        </w:rPr>
        <w:tab/>
      </w:r>
      <w:r w:rsidRPr="001F4D35">
        <w:rPr>
          <w:lang w:val="fi-FI"/>
        </w:rPr>
        <w:t xml:space="preserve">15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/ 2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= 6,0 kpl =&gt; valitaan 10 kpl (60 %)</w:t>
      </w:r>
    </w:p>
    <w:p w14:paraId="75044D72" w14:textId="5DA2694E" w:rsidR="001F4D35" w:rsidRPr="001F4D35" w:rsidRDefault="001F4D35" w:rsidP="001F4D35">
      <w:pPr>
        <w:spacing w:after="120"/>
        <w:rPr>
          <w:lang w:val="fi-FI"/>
        </w:rPr>
      </w:pPr>
      <w:proofErr w:type="spellStart"/>
      <w:r w:rsidRPr="001F4D35">
        <w:rPr>
          <w:lang w:val="fi-FI"/>
        </w:rPr>
        <w:t>alapaarre</w:t>
      </w:r>
      <w:proofErr w:type="spellEnd"/>
      <w:r w:rsidRPr="001F4D35">
        <w:rPr>
          <w:lang w:val="fi-FI"/>
        </w:rPr>
        <w:t xml:space="preserve"> AP</w:t>
      </w:r>
      <w:r>
        <w:rPr>
          <w:lang w:val="fi-FI"/>
        </w:rPr>
        <w:t xml:space="preserve"> (vedetty)</w:t>
      </w:r>
      <w:r w:rsidRPr="001F4D35">
        <w:rPr>
          <w:lang w:val="fi-FI"/>
        </w:rPr>
        <w:t>:</w:t>
      </w:r>
      <w:r w:rsidRPr="001F4D35">
        <w:rPr>
          <w:lang w:val="fi-FI"/>
        </w:rPr>
        <w:tab/>
        <w:t xml:space="preserve">234,7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/ 2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= 9,1 kpl =&gt; valitaan 10 kpl (91 %)</w:t>
      </w:r>
    </w:p>
    <w:p w14:paraId="291DDDAF" w14:textId="11340363" w:rsidR="001F4D35" w:rsidRDefault="001F4D35" w:rsidP="001F4D35">
      <w:pPr>
        <w:pStyle w:val="Heading2"/>
      </w:pPr>
      <w:bookmarkStart w:id="25" w:name="_Toc83133638"/>
      <w:r>
        <w:t>VEDETYN SAUVAN D</w:t>
      </w:r>
      <w:r w:rsidRPr="001F4D35">
        <w:rPr>
          <w:vertAlign w:val="subscript"/>
        </w:rPr>
        <w:t>1</w:t>
      </w:r>
      <w:r>
        <w:t xml:space="preserve"> KESTÄVYYS</w:t>
      </w:r>
      <w:bookmarkEnd w:id="25"/>
    </w:p>
    <w:p w14:paraId="658643F0" w14:textId="77777777" w:rsidR="00B75391" w:rsidRPr="00B75391" w:rsidRDefault="00B75391" w:rsidP="00B75391">
      <w:pPr>
        <w:spacing w:after="120"/>
        <w:rPr>
          <w:lang w:val="fi-FI"/>
        </w:rPr>
      </w:pPr>
      <w:r w:rsidRPr="00B75391">
        <w:rPr>
          <w:lang w:val="fi-FI"/>
        </w:rPr>
        <w:t>Tarkastellaan malliksi vedetyn sauvan kestävyys. Lasketaan tehollinen poikkileikkaus (yksinkertaistus: 3 tappivaarnaa päällekkäin):</w:t>
      </w:r>
    </w:p>
    <w:p w14:paraId="6AE94A57" w14:textId="77777777" w:rsidR="00B75391" w:rsidRPr="00B75391" w:rsidRDefault="00B75391" w:rsidP="00B75391">
      <w:pPr>
        <w:spacing w:after="120"/>
        <w:ind w:left="1304"/>
        <w:rPr>
          <w:lang w:val="fi-FI"/>
        </w:rPr>
      </w:pPr>
      <w:proofErr w:type="spellStart"/>
      <w:r w:rsidRPr="00B75391">
        <w:rPr>
          <w:lang w:val="fi-FI"/>
        </w:rPr>
        <w:t>A</w:t>
      </w:r>
      <w:r w:rsidRPr="00B75391">
        <w:rPr>
          <w:vertAlign w:val="subscript"/>
          <w:lang w:val="fi-FI"/>
        </w:rPr>
        <w:t>ef</w:t>
      </w:r>
      <w:proofErr w:type="spellEnd"/>
      <w:r w:rsidRPr="00B75391">
        <w:rPr>
          <w:lang w:val="fi-FI"/>
        </w:rPr>
        <w:t xml:space="preserve"> = (korkeus – päällekkäisten tappien määrä) x (leveys – teräslevyt)</w:t>
      </w:r>
    </w:p>
    <w:p w14:paraId="12D5EAFD" w14:textId="77777777" w:rsidR="00B75391" w:rsidRPr="00B75391" w:rsidRDefault="00B75391" w:rsidP="00B75391">
      <w:pPr>
        <w:spacing w:after="120"/>
        <w:ind w:left="1304"/>
      </w:pPr>
      <w:proofErr w:type="spellStart"/>
      <w:r w:rsidRPr="00B75391">
        <w:t>A</w:t>
      </w:r>
      <w:r w:rsidRPr="00B75391">
        <w:rPr>
          <w:vertAlign w:val="subscript"/>
        </w:rPr>
        <w:t>ef</w:t>
      </w:r>
      <w:proofErr w:type="spellEnd"/>
      <w:r w:rsidRPr="00B75391">
        <w:t xml:space="preserve"> = (225 mm – 3 x 12 mm) x (275 mm – 2 x 10 mm) = 48 195 mm²</w:t>
      </w:r>
    </w:p>
    <w:p w14:paraId="33A4974B" w14:textId="77777777" w:rsidR="00B75391" w:rsidRPr="00B75391" w:rsidRDefault="00B75391" w:rsidP="00B75391">
      <w:pPr>
        <w:spacing w:after="120"/>
      </w:pPr>
      <w:proofErr w:type="spellStart"/>
      <w:r w:rsidRPr="00B75391">
        <w:t>Lasketaan</w:t>
      </w:r>
      <w:proofErr w:type="spellEnd"/>
      <w:r w:rsidRPr="00B75391">
        <w:t xml:space="preserve"> </w:t>
      </w:r>
      <w:proofErr w:type="spellStart"/>
      <w:r w:rsidRPr="00B75391">
        <w:t>diagonaalin</w:t>
      </w:r>
      <w:proofErr w:type="spellEnd"/>
      <w:r w:rsidRPr="00B75391">
        <w:t xml:space="preserve"> D</w:t>
      </w:r>
      <w:r w:rsidRPr="00B75391">
        <w:rPr>
          <w:vertAlign w:val="subscript"/>
        </w:rPr>
        <w:t>1</w:t>
      </w:r>
      <w:r w:rsidRPr="00B75391">
        <w:t xml:space="preserve"> </w:t>
      </w:r>
      <w:proofErr w:type="spellStart"/>
      <w:r w:rsidRPr="00B75391">
        <w:t>vetokestävyys</w:t>
      </w:r>
      <w:proofErr w:type="spellEnd"/>
      <w:r w:rsidRPr="00B75391">
        <w:t>:</w:t>
      </w:r>
    </w:p>
    <w:p w14:paraId="798BC4E8" w14:textId="30152D73" w:rsidR="001F4D35" w:rsidRPr="001F4D35" w:rsidRDefault="00B75391" w:rsidP="00B75391">
      <w:pPr>
        <w:spacing w:after="120"/>
        <w:ind w:left="1304"/>
      </w:pPr>
      <w:r w:rsidRPr="00B75391">
        <w:rPr>
          <w:position w:val="-32"/>
        </w:rPr>
        <w:object w:dxaOrig="5760" w:dyaOrig="720" w14:anchorId="53A7C03A">
          <v:shape id="_x0000_i3819" type="#_x0000_t75" style="width:4in;height:36pt" o:ole="">
            <v:imagedata r:id="rId51" o:title=""/>
          </v:shape>
          <o:OLEObject Type="Embed" ProgID="Equation.DSMT4" ShapeID="_x0000_i3819" DrawAspect="Content" ObjectID="_1693746903" r:id="rId52"/>
        </w:object>
      </w:r>
    </w:p>
    <w:p w14:paraId="020DE54E" w14:textId="36F9089F" w:rsidR="001F4D35" w:rsidRDefault="001F4D35" w:rsidP="001F4D35">
      <w:pPr>
        <w:pStyle w:val="Heading2"/>
      </w:pPr>
      <w:bookmarkStart w:id="26" w:name="_Toc83133639"/>
      <w:r>
        <w:t>L</w:t>
      </w:r>
      <w:r w:rsidR="00B75391">
        <w:t>OHKEAMISMURTO (LÄPILOHKEAMINEN)</w:t>
      </w:r>
      <w:bookmarkEnd w:id="26"/>
    </w:p>
    <w:p w14:paraId="1E3E5F1D" w14:textId="77777777" w:rsidR="00B75391" w:rsidRPr="00B75391" w:rsidRDefault="00B75391" w:rsidP="00B75391">
      <w:pPr>
        <w:spacing w:after="120"/>
        <w:rPr>
          <w:lang w:val="fi-FI"/>
        </w:rPr>
      </w:pPr>
      <w:r w:rsidRPr="00B75391">
        <w:rPr>
          <w:lang w:val="fi-FI"/>
        </w:rPr>
        <w:t>Tarkastetaan diagonaalin D</w:t>
      </w:r>
      <w:r w:rsidRPr="00B75391">
        <w:rPr>
          <w:vertAlign w:val="subscript"/>
          <w:lang w:val="fi-FI"/>
        </w:rPr>
        <w:t>1</w:t>
      </w:r>
      <w:r w:rsidRPr="00B75391">
        <w:rPr>
          <w:lang w:val="fi-FI"/>
        </w:rPr>
        <w:t xml:space="preserve"> lohkeamismurto vedolle (valitaan liitinväliksi a</w:t>
      </w:r>
      <w:r w:rsidRPr="00B75391">
        <w:rPr>
          <w:vertAlign w:val="subscript"/>
          <w:lang w:val="fi-FI"/>
        </w:rPr>
        <w:t>1</w:t>
      </w:r>
      <w:r w:rsidRPr="00B75391">
        <w:rPr>
          <w:lang w:val="fi-FI"/>
        </w:rPr>
        <w:t xml:space="preserve"> = 100 mm ja a</w:t>
      </w:r>
      <w:r w:rsidRPr="00B75391">
        <w:rPr>
          <w:vertAlign w:val="subscript"/>
          <w:lang w:val="fi-FI"/>
        </w:rPr>
        <w:t>2</w:t>
      </w:r>
      <w:r w:rsidRPr="00B75391">
        <w:rPr>
          <w:lang w:val="fi-FI"/>
        </w:rPr>
        <w:t xml:space="preserve"> = 40 mm. Tämän lisäksi vähennetään tappivaarnan </w:t>
      </w:r>
      <w:proofErr w:type="spellStart"/>
      <w:r w:rsidRPr="00B75391">
        <w:rPr>
          <w:lang w:val="fi-FI"/>
        </w:rPr>
        <w:t>tunkeumasta</w:t>
      </w:r>
      <w:proofErr w:type="spellEnd"/>
      <w:r w:rsidRPr="00B75391">
        <w:rPr>
          <w:lang w:val="fi-FI"/>
        </w:rPr>
        <w:t xml:space="preserve"> hahlojen leveys eli 187 mm – 2 x 10 mm = 167 mm):    </w:t>
      </w:r>
    </w:p>
    <w:p w14:paraId="59D39B99" w14:textId="77777777" w:rsidR="00B75391" w:rsidRPr="00B75391" w:rsidRDefault="00B75391" w:rsidP="00815C3C">
      <w:pPr>
        <w:spacing w:after="120"/>
        <w:ind w:firstLine="720"/>
      </w:pPr>
      <w:r w:rsidRPr="00B75391">
        <w:rPr>
          <w:position w:val="-72"/>
        </w:rPr>
        <w:object w:dxaOrig="4060" w:dyaOrig="1560" w14:anchorId="606C2693">
          <v:shape id="_x0000_i3820" type="#_x0000_t75" style="width:202.15pt;height:78.35pt" o:ole="">
            <v:imagedata r:id="rId53" o:title=""/>
          </v:shape>
          <o:OLEObject Type="Embed" ProgID="Equation.DSMT4" ShapeID="_x0000_i3820" DrawAspect="Content" ObjectID="_1693746904" r:id="rId54"/>
        </w:object>
      </w:r>
      <w:r w:rsidRPr="00B75391">
        <w:t xml:space="preserve">   </w:t>
      </w:r>
    </w:p>
    <w:p w14:paraId="26052209" w14:textId="2452C713" w:rsidR="00B75391" w:rsidRPr="00B75391" w:rsidRDefault="00D968B8" w:rsidP="00815C3C">
      <w:pPr>
        <w:spacing w:after="120"/>
        <w:ind w:firstLine="720"/>
        <w:rPr>
          <w:color w:val="FF0000"/>
        </w:rPr>
      </w:pPr>
      <w:r w:rsidRPr="00B75391">
        <w:rPr>
          <w:position w:val="-62"/>
        </w:rPr>
        <w:object w:dxaOrig="5100" w:dyaOrig="1359" w14:anchorId="3010B1F1">
          <v:shape id="_x0000_i3841" type="#_x0000_t75" style="width:254.35pt;height:67.65pt" o:ole="">
            <v:imagedata r:id="rId55" o:title=""/>
          </v:shape>
          <o:OLEObject Type="Embed" ProgID="Equation.DSMT4" ShapeID="_x0000_i3841" DrawAspect="Content" ObjectID="_1693746905" r:id="rId56"/>
        </w:object>
      </w:r>
    </w:p>
    <w:p w14:paraId="2DF78ADD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 xml:space="preserve">Läpilohkeamiskestävyys laskettu konservatiivisesti vähentämällä reunalamellien paksuudesta tappien upotussyvyys.  </w:t>
      </w:r>
    </w:p>
    <w:p w14:paraId="0C9700BA" w14:textId="7C8BE0F3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>Reunalamellissa voi tapahtua upotettujen tappivaarnojen vuoksi palalohkeaminen – tarkistetaan lohkeamismurtuminen, jossa keskilamellissa tapahtuu läpilohkeaminen ja reunalamelleissa pala</w:t>
      </w:r>
      <w:r w:rsidR="00815C3C">
        <w:rPr>
          <w:lang w:val="fi-FI"/>
        </w:rPr>
        <w:t>-</w:t>
      </w:r>
      <w:r w:rsidRPr="00B75391">
        <w:rPr>
          <w:lang w:val="fi-FI"/>
        </w:rPr>
        <w:t>lohkeaminen.</w:t>
      </w:r>
    </w:p>
    <w:p w14:paraId="18039B24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 xml:space="preserve">Keskilamellin läpilohkeamiskestävyys: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bt,k</w:t>
      </w:r>
      <w:proofErr w:type="spellEnd"/>
      <w:r w:rsidRPr="00B75391">
        <w:rPr>
          <w:lang w:val="fi-FI"/>
        </w:rPr>
        <w:t xml:space="preserve"> = 71 / 167 x 336,7 = 143,1 </w:t>
      </w:r>
      <w:proofErr w:type="spellStart"/>
      <w:r w:rsidRPr="00B75391">
        <w:rPr>
          <w:lang w:val="fi-FI"/>
        </w:rPr>
        <w:t>kN</w:t>
      </w:r>
      <w:proofErr w:type="spellEnd"/>
    </w:p>
    <w:p w14:paraId="5D637710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lastRenderedPageBreak/>
        <w:t>Reunalamellien tehollinen paksuus:</w:t>
      </w:r>
    </w:p>
    <w:p w14:paraId="4BDB897D" w14:textId="77777777" w:rsidR="00B75391" w:rsidRPr="00B75391" w:rsidRDefault="00B75391" w:rsidP="00B37F1E">
      <w:pPr>
        <w:spacing w:after="120"/>
        <w:ind w:left="1440"/>
        <w:rPr>
          <w:color w:val="FF0000"/>
          <w:lang w:val="fi-FI"/>
        </w:rPr>
      </w:pPr>
      <w:r w:rsidRPr="00B75391">
        <w:rPr>
          <w:color w:val="FF0000"/>
          <w:position w:val="-32"/>
        </w:rPr>
        <w:object w:dxaOrig="3800" w:dyaOrig="700" w14:anchorId="0B872A8B">
          <v:shape id="_x0000_i3822" type="#_x0000_t75" style="width:189.5pt;height:35.2pt" o:ole="">
            <v:imagedata r:id="rId57" o:title=""/>
          </v:shape>
          <o:OLEObject Type="Embed" ProgID="Equation.DSMT4" ShapeID="_x0000_i3822" DrawAspect="Content" ObjectID="_1693746906" r:id="rId58"/>
        </w:object>
      </w:r>
      <w:r w:rsidRPr="00B75391">
        <w:rPr>
          <w:color w:val="FF0000"/>
          <w:lang w:val="fi-FI"/>
        </w:rPr>
        <w:t xml:space="preserve"> </w:t>
      </w:r>
    </w:p>
    <w:p w14:paraId="403650BC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>Reunalamellin palalohkeamiskestävyys:</w:t>
      </w:r>
    </w:p>
    <w:p w14:paraId="7EC40B58" w14:textId="77777777" w:rsidR="00B75391" w:rsidRPr="00B75391" w:rsidRDefault="00B75391" w:rsidP="00B37F1E">
      <w:pPr>
        <w:spacing w:after="120"/>
        <w:ind w:left="1440"/>
        <w:rPr>
          <w:color w:val="FF0000"/>
        </w:rPr>
      </w:pPr>
      <w:r w:rsidRPr="00B75391">
        <w:rPr>
          <w:position w:val="-56"/>
        </w:rPr>
        <w:object w:dxaOrig="6619" w:dyaOrig="1240" w14:anchorId="5B77CE9E">
          <v:shape id="_x0000_i3823" type="#_x0000_t75" style="width:331.1pt;height:62.1pt" o:ole="">
            <v:imagedata r:id="rId59" o:title=""/>
          </v:shape>
          <o:OLEObject Type="Embed" ProgID="Equation.DSMT4" ShapeID="_x0000_i3823" DrawAspect="Content" ObjectID="_1693746907" r:id="rId60"/>
        </w:object>
      </w:r>
    </w:p>
    <w:p w14:paraId="41F42103" w14:textId="77777777" w:rsidR="00B75391" w:rsidRPr="00B75391" w:rsidRDefault="00B75391" w:rsidP="00815C3C">
      <w:pPr>
        <w:spacing w:after="120"/>
        <w:ind w:left="360"/>
        <w:rPr>
          <w:lang w:val="fi-FI"/>
        </w:rPr>
      </w:pPr>
      <w:r w:rsidRPr="00B75391">
        <w:rPr>
          <w:lang w:val="fi-FI"/>
        </w:rPr>
        <w:t xml:space="preserve">Vedetyn liitoksen lohkeamiskestävyys: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R,k</w:t>
      </w:r>
      <w:proofErr w:type="spellEnd"/>
      <w:r w:rsidRPr="00B75391">
        <w:rPr>
          <w:lang w:val="fi-FI"/>
        </w:rPr>
        <w:t xml:space="preserve"> =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bt,k</w:t>
      </w:r>
      <w:proofErr w:type="spellEnd"/>
      <w:r w:rsidRPr="00B75391">
        <w:rPr>
          <w:lang w:val="fi-FI"/>
        </w:rPr>
        <w:t xml:space="preserve"> + 2 x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ps,k</w:t>
      </w:r>
      <w:proofErr w:type="spellEnd"/>
      <w:r w:rsidRPr="00B75391">
        <w:rPr>
          <w:lang w:val="fi-FI"/>
        </w:rPr>
        <w:t xml:space="preserve"> = 368,9 </w:t>
      </w:r>
      <w:proofErr w:type="spellStart"/>
      <w:r w:rsidRPr="00B75391">
        <w:rPr>
          <w:lang w:val="fi-FI"/>
        </w:rPr>
        <w:t>kN</w:t>
      </w:r>
      <w:proofErr w:type="spellEnd"/>
    </w:p>
    <w:p w14:paraId="4D5D2E19" w14:textId="769CE862" w:rsidR="001F4D35" w:rsidRPr="00815C3C" w:rsidRDefault="00B75391" w:rsidP="00815C3C">
      <w:pPr>
        <w:spacing w:after="120"/>
        <w:ind w:left="720" w:hanging="360"/>
        <w:rPr>
          <w:lang w:val="fi-FI"/>
        </w:rPr>
      </w:pPr>
      <w:r w:rsidRPr="00815C3C">
        <w:rPr>
          <w:lang w:val="fi-FI"/>
        </w:rPr>
        <w:t xml:space="preserve">Mitoituskestävyys: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R,d</w:t>
      </w:r>
      <w:proofErr w:type="spellEnd"/>
      <w:r w:rsidRPr="00815C3C">
        <w:rPr>
          <w:lang w:val="fi-FI"/>
        </w:rPr>
        <w:t xml:space="preserve"> = 0,8 / 1,25 x 368,9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= 236,1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</w:t>
      </w:r>
      <w:r w:rsidRPr="00815C3C">
        <w:rPr>
          <w:u w:val="single"/>
          <w:lang w:val="fi-FI"/>
        </w:rPr>
        <w:t>&gt;</w:t>
      </w:r>
      <w:r w:rsidRPr="00815C3C">
        <w:rPr>
          <w:lang w:val="fi-FI"/>
        </w:rPr>
        <w:t xml:space="preserve"> 191,0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(81 %)</w:t>
      </w:r>
    </w:p>
    <w:p w14:paraId="0ABE4303" w14:textId="262E6210" w:rsidR="001F4D35" w:rsidRDefault="00815C3C" w:rsidP="001F4D35">
      <w:pPr>
        <w:pStyle w:val="Heading2"/>
      </w:pPr>
      <w:bookmarkStart w:id="27" w:name="_Toc83133640"/>
      <w:r>
        <w:t>TERÄSLEVYN KESTÄVYYS (DIAGONAALI D</w:t>
      </w:r>
      <w:r w:rsidRPr="00815C3C">
        <w:rPr>
          <w:vertAlign w:val="subscript"/>
        </w:rPr>
        <w:t>1</w:t>
      </w:r>
      <w:r>
        <w:t>)</w:t>
      </w:r>
      <w:bookmarkEnd w:id="27"/>
    </w:p>
    <w:p w14:paraId="401D79F8" w14:textId="7F91316D" w:rsidR="001F4D35" w:rsidRDefault="00815C3C" w:rsidP="00815C3C">
      <w:pPr>
        <w:ind w:left="720" w:firstLine="720"/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0022189D" wp14:editId="3716F5CF">
            <wp:extent cx="3224104" cy="2107250"/>
            <wp:effectExtent l="0" t="0" r="0" b="7620"/>
            <wp:docPr id="1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207" cy="2107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CFB8E" w14:textId="23F35319" w:rsidR="001F4D35" w:rsidRPr="001F4D35" w:rsidRDefault="001F4D35" w:rsidP="001F4D35">
      <w:pPr>
        <w:spacing w:after="120"/>
      </w:pPr>
    </w:p>
    <w:p w14:paraId="0C71A52D" w14:textId="3756A063" w:rsidR="00815C3C" w:rsidRDefault="00815C3C" w:rsidP="00815C3C">
      <w:pPr>
        <w:pStyle w:val="Heading2"/>
        <w:numPr>
          <w:ilvl w:val="2"/>
          <w:numId w:val="1"/>
        </w:numPr>
      </w:pPr>
      <w:bookmarkStart w:id="28" w:name="_Toc83133641"/>
      <w:r>
        <w:t>TERÄSLEVYN VETOKESTÄVYYS</w:t>
      </w:r>
      <w:bookmarkEnd w:id="28"/>
    </w:p>
    <w:p w14:paraId="2F9928DF" w14:textId="77777777" w:rsidR="00815C3C" w:rsidRPr="00815C3C" w:rsidRDefault="00815C3C" w:rsidP="00815C3C">
      <w:pPr>
        <w:spacing w:after="120"/>
        <w:ind w:left="720"/>
        <w:rPr>
          <w:lang w:val="fi-FI"/>
        </w:rPr>
      </w:pPr>
      <w:r w:rsidRPr="00815C3C">
        <w:rPr>
          <w:lang w:val="fi-FI"/>
        </w:rPr>
        <w:t xml:space="preserve">Lasketaan, että myötääkö ehjästä poikkileikkauksesta (ehjän levyn kohdalta) ennen kuin murtuu tehollisesta poikkileikkauksesta (tappivaarnojen kohdalta). </w:t>
      </w:r>
    </w:p>
    <w:p w14:paraId="21C1D28C" w14:textId="77777777" w:rsidR="00815C3C" w:rsidRPr="00815C3C" w:rsidRDefault="00815C3C" w:rsidP="00F34C68">
      <w:pPr>
        <w:pStyle w:val="ListParagraph"/>
        <w:spacing w:after="0"/>
      </w:pPr>
      <w:r w:rsidRPr="00815C3C">
        <w:t xml:space="preserve">Reikien kohta tarkistetaan vetomurtolujuudella (jonka kehittyminen tietysti edellyttää paikallista myötäämistä). </w:t>
      </w:r>
    </w:p>
    <w:p w14:paraId="23B70F0A" w14:textId="77777777" w:rsidR="00815C3C" w:rsidRPr="00815C3C" w:rsidRDefault="00815C3C" w:rsidP="00F34C68">
      <w:pPr>
        <w:pStyle w:val="ListParagraph"/>
        <w:spacing w:after="0"/>
      </w:pPr>
      <w:proofErr w:type="spellStart"/>
      <w:r w:rsidRPr="00815C3C">
        <w:t>Myötölujuudella</w:t>
      </w:r>
      <w:proofErr w:type="spellEnd"/>
      <w:r w:rsidRPr="00815C3C">
        <w:t xml:space="preserve"> tarkistetaan ehjä poikkileikkaus =&gt; liitoksen venyminen kuminauhaksi. </w:t>
      </w:r>
    </w:p>
    <w:p w14:paraId="40C8C5BB" w14:textId="77777777" w:rsidR="00815C3C" w:rsidRPr="00815C3C" w:rsidRDefault="00815C3C" w:rsidP="00F34C68">
      <w:pPr>
        <w:pStyle w:val="ListParagraph"/>
      </w:pPr>
      <w:r w:rsidRPr="00815C3C">
        <w:t xml:space="preserve">Reikien kohdalla tapahtuva paikallinen myötääminen sallitaan, koska ei vielä aiheuta haitallisen suurta venymää </w:t>
      </w:r>
      <w:proofErr w:type="spellStart"/>
      <w:r w:rsidRPr="00815C3C">
        <w:t>MRT:ssä</w:t>
      </w:r>
      <w:proofErr w:type="spellEnd"/>
      <w:r w:rsidRPr="00815C3C">
        <w:t>.</w:t>
      </w:r>
    </w:p>
    <w:p w14:paraId="71565B44" w14:textId="77777777" w:rsidR="00815C3C" w:rsidRPr="00815C3C" w:rsidRDefault="00815C3C" w:rsidP="00815C3C">
      <w:pPr>
        <w:spacing w:after="120"/>
        <w:ind w:left="720"/>
        <w:rPr>
          <w:lang w:val="fi-FI"/>
        </w:rPr>
      </w:pPr>
      <w:r w:rsidRPr="00815C3C">
        <w:rPr>
          <w:lang w:val="fi-FI"/>
        </w:rPr>
        <w:t>Oletetaan tässä 3 kpl tappivaarnoja päällekkäin:</w:t>
      </w:r>
    </w:p>
    <w:p w14:paraId="18F832B9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korkeus, h = 130 mm</w:t>
      </w:r>
    </w:p>
    <w:p w14:paraId="04BE8FCB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leveys, b = 8 mm</w:t>
      </w:r>
    </w:p>
    <w:p w14:paraId="1D9F1525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(ehjän) poikkileikkaus, A = h x b =1 040 mm²</w:t>
      </w:r>
    </w:p>
    <w:p w14:paraId="7AFB0155" w14:textId="77777777" w:rsidR="00815C3C" w:rsidRPr="00815C3C" w:rsidRDefault="00815C3C" w:rsidP="00815C3C">
      <w:pPr>
        <w:spacing w:after="120"/>
        <w:ind w:left="2608"/>
        <w:rPr>
          <w:lang w:val="fi-FI"/>
        </w:rPr>
      </w:pPr>
    </w:p>
    <w:p w14:paraId="0A6F125E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tehollinen korkeus, </w:t>
      </w:r>
      <w:proofErr w:type="spellStart"/>
      <w:r w:rsidRPr="00815C3C">
        <w:rPr>
          <w:lang w:val="fi-FI"/>
        </w:rPr>
        <w:t>h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= h – 3 x 8 mm = 106 mm</w:t>
      </w:r>
    </w:p>
    <w:p w14:paraId="6220569F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tehollinen poikkileikkaus, </w:t>
      </w:r>
      <w:proofErr w:type="spellStart"/>
      <w:r w:rsidRPr="00815C3C">
        <w:rPr>
          <w:lang w:val="fi-FI"/>
        </w:rPr>
        <w:t>A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= </w:t>
      </w:r>
      <w:proofErr w:type="spellStart"/>
      <w:r w:rsidRPr="00815C3C">
        <w:rPr>
          <w:lang w:val="fi-FI"/>
        </w:rPr>
        <w:t>h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x b = 848 mm²</w:t>
      </w:r>
    </w:p>
    <w:p w14:paraId="0DA7EDA1" w14:textId="77777777" w:rsidR="00815C3C" w:rsidRPr="00815C3C" w:rsidRDefault="00815C3C" w:rsidP="00815C3C">
      <w:pPr>
        <w:spacing w:after="120"/>
        <w:ind w:left="2608"/>
        <w:rPr>
          <w:lang w:val="fi-FI"/>
        </w:rPr>
      </w:pPr>
    </w:p>
    <w:p w14:paraId="7E53E11F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murtolujuus,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u</w:t>
      </w:r>
      <w:proofErr w:type="spellEnd"/>
      <w:r w:rsidRPr="00815C3C">
        <w:rPr>
          <w:lang w:val="fi-FI"/>
        </w:rPr>
        <w:t xml:space="preserve"> = 510 N/mm² (</w:t>
      </w:r>
      <w:r w:rsidRPr="00815C3C">
        <w:rPr>
          <w:rFonts w:ascii="Symbol" w:hAnsi="Symbol"/>
        </w:rPr>
        <w:t></w:t>
      </w:r>
      <w:r w:rsidRPr="00815C3C">
        <w:rPr>
          <w:vertAlign w:val="subscript"/>
          <w:lang w:val="fi-FI"/>
        </w:rPr>
        <w:t>M2</w:t>
      </w:r>
      <w:r w:rsidRPr="00815C3C">
        <w:rPr>
          <w:lang w:val="fi-FI"/>
        </w:rPr>
        <w:t xml:space="preserve"> = 1,25)</w:t>
      </w:r>
    </w:p>
    <w:p w14:paraId="72F065D5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</w:t>
      </w:r>
      <w:proofErr w:type="spellStart"/>
      <w:r w:rsidRPr="00815C3C">
        <w:rPr>
          <w:lang w:val="fi-FI"/>
        </w:rPr>
        <w:t>myötölujuus</w:t>
      </w:r>
      <w:proofErr w:type="spellEnd"/>
      <w:r w:rsidRPr="00815C3C">
        <w:rPr>
          <w:lang w:val="fi-FI"/>
        </w:rPr>
        <w:t xml:space="preserve">,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y</w:t>
      </w:r>
      <w:proofErr w:type="spellEnd"/>
      <w:r w:rsidRPr="00815C3C">
        <w:rPr>
          <w:lang w:val="fi-FI"/>
        </w:rPr>
        <w:t xml:space="preserve"> = 355 N/mm² (</w:t>
      </w:r>
      <w:r w:rsidRPr="00815C3C">
        <w:rPr>
          <w:rFonts w:ascii="Symbol" w:hAnsi="Symbol"/>
        </w:rPr>
        <w:t></w:t>
      </w:r>
      <w:r w:rsidRPr="00815C3C">
        <w:rPr>
          <w:vertAlign w:val="subscript"/>
          <w:lang w:val="fi-FI"/>
        </w:rPr>
        <w:t>M0</w:t>
      </w:r>
      <w:r w:rsidRPr="00815C3C">
        <w:rPr>
          <w:lang w:val="fi-FI"/>
        </w:rPr>
        <w:t xml:space="preserve"> = 1,00)</w:t>
      </w:r>
    </w:p>
    <w:p w14:paraId="0B7F9B16" w14:textId="77777777" w:rsidR="00815C3C" w:rsidRPr="00815C3C" w:rsidRDefault="00815C3C" w:rsidP="00B37F1E">
      <w:pPr>
        <w:spacing w:after="120"/>
        <w:ind w:left="720"/>
      </w:pPr>
      <w:proofErr w:type="spellStart"/>
      <w:r w:rsidRPr="00815C3C">
        <w:t>Lasketaan</w:t>
      </w:r>
      <w:proofErr w:type="spellEnd"/>
      <w:r w:rsidRPr="00815C3C">
        <w:t xml:space="preserve"> </w:t>
      </w:r>
      <w:proofErr w:type="spellStart"/>
      <w:r w:rsidRPr="00815C3C">
        <w:t>ehjän</w:t>
      </w:r>
      <w:proofErr w:type="spellEnd"/>
      <w:r w:rsidRPr="00815C3C">
        <w:t xml:space="preserve"> </w:t>
      </w:r>
      <w:proofErr w:type="spellStart"/>
      <w:r w:rsidRPr="00815C3C">
        <w:t>poikkileikkauksen</w:t>
      </w:r>
      <w:proofErr w:type="spellEnd"/>
      <w:r w:rsidRPr="00815C3C">
        <w:t xml:space="preserve"> </w:t>
      </w:r>
      <w:proofErr w:type="spellStart"/>
      <w:r w:rsidRPr="00815C3C">
        <w:t>myötö</w:t>
      </w:r>
      <w:proofErr w:type="spellEnd"/>
      <w:r w:rsidRPr="00815C3C">
        <w:t>:</w:t>
      </w:r>
    </w:p>
    <w:p w14:paraId="396D5477" w14:textId="77777777" w:rsidR="00815C3C" w:rsidRPr="00815C3C" w:rsidRDefault="00815C3C" w:rsidP="00B37F1E">
      <w:pPr>
        <w:spacing w:after="120"/>
        <w:ind w:left="1440"/>
      </w:pPr>
      <w:r w:rsidRPr="00815C3C">
        <w:rPr>
          <w:position w:val="-64"/>
        </w:rPr>
        <w:object w:dxaOrig="3800" w:dyaOrig="1400" w14:anchorId="40777537">
          <v:shape id="_x0000_i3873" type="#_x0000_t75" style="width:190.3pt;height:70pt" o:ole="">
            <v:imagedata r:id="rId62" o:title=""/>
          </v:shape>
          <o:OLEObject Type="Embed" ProgID="Equation.DSMT4" ShapeID="_x0000_i3873" DrawAspect="Content" ObjectID="_1693746908" r:id="rId63"/>
        </w:object>
      </w:r>
    </w:p>
    <w:p w14:paraId="324E18EC" w14:textId="77777777" w:rsidR="00815C3C" w:rsidRPr="00815C3C" w:rsidRDefault="00815C3C" w:rsidP="00B37F1E">
      <w:pPr>
        <w:spacing w:after="120"/>
        <w:ind w:left="720"/>
      </w:pPr>
      <w:proofErr w:type="spellStart"/>
      <w:r w:rsidRPr="00815C3C">
        <w:t>Lasketaan</w:t>
      </w:r>
      <w:proofErr w:type="spellEnd"/>
      <w:r w:rsidRPr="00815C3C">
        <w:t xml:space="preserve"> </w:t>
      </w:r>
      <w:proofErr w:type="spellStart"/>
      <w:r w:rsidRPr="00815C3C">
        <w:t>tehollisen</w:t>
      </w:r>
      <w:proofErr w:type="spellEnd"/>
      <w:r w:rsidRPr="00815C3C">
        <w:t xml:space="preserve"> </w:t>
      </w:r>
      <w:proofErr w:type="spellStart"/>
      <w:r w:rsidRPr="00815C3C">
        <w:t>poikkileikkauksen</w:t>
      </w:r>
      <w:proofErr w:type="spellEnd"/>
      <w:r w:rsidRPr="00815C3C">
        <w:t xml:space="preserve"> </w:t>
      </w:r>
      <w:proofErr w:type="spellStart"/>
      <w:r w:rsidRPr="00815C3C">
        <w:t>murto</w:t>
      </w:r>
      <w:proofErr w:type="spellEnd"/>
      <w:r w:rsidRPr="00815C3C">
        <w:t>:</w:t>
      </w:r>
    </w:p>
    <w:p w14:paraId="791ED858" w14:textId="77777777" w:rsidR="00815C3C" w:rsidRPr="00815C3C" w:rsidRDefault="00815C3C" w:rsidP="00B37F1E">
      <w:pPr>
        <w:spacing w:after="120"/>
        <w:ind w:left="1440"/>
      </w:pPr>
      <w:r w:rsidRPr="00815C3C">
        <w:rPr>
          <w:position w:val="-64"/>
        </w:rPr>
        <w:object w:dxaOrig="4099" w:dyaOrig="1400" w14:anchorId="41D8A75B">
          <v:shape id="_x0000_i3874" type="#_x0000_t75" style="width:205.3pt;height:70pt" o:ole="">
            <v:imagedata r:id="rId64" o:title=""/>
          </v:shape>
          <o:OLEObject Type="Embed" ProgID="Equation.DSMT4" ShapeID="_x0000_i3874" DrawAspect="Content" ObjectID="_1693746909" r:id="rId65"/>
        </w:object>
      </w:r>
    </w:p>
    <w:p w14:paraId="2F5E942B" w14:textId="77777777" w:rsidR="00815C3C" w:rsidRPr="00815C3C" w:rsidRDefault="00815C3C" w:rsidP="00B37F1E">
      <w:pPr>
        <w:spacing w:after="120"/>
        <w:ind w:left="720"/>
        <w:rPr>
          <w:lang w:val="fi-FI"/>
        </w:rPr>
      </w:pPr>
      <w:r w:rsidRPr="00815C3C">
        <w:rPr>
          <w:lang w:val="fi-FI"/>
        </w:rPr>
        <w:t xml:space="preserve">Koska </w:t>
      </w:r>
      <w:proofErr w:type="spellStart"/>
      <w:r w:rsidRPr="00815C3C">
        <w:rPr>
          <w:lang w:val="fi-FI"/>
        </w:rPr>
        <w:t>N</w:t>
      </w:r>
      <w:r w:rsidRPr="00815C3C">
        <w:rPr>
          <w:vertAlign w:val="subscript"/>
          <w:lang w:val="fi-FI"/>
        </w:rPr>
        <w:t>pl,Rd</w:t>
      </w:r>
      <w:proofErr w:type="spellEnd"/>
      <w:r w:rsidRPr="00815C3C">
        <w:rPr>
          <w:lang w:val="fi-FI"/>
        </w:rPr>
        <w:t xml:space="preserve"> &gt; </w:t>
      </w:r>
      <w:proofErr w:type="spellStart"/>
      <w:r w:rsidRPr="00815C3C">
        <w:rPr>
          <w:lang w:val="fi-FI"/>
        </w:rPr>
        <w:t>N</w:t>
      </w:r>
      <w:r w:rsidRPr="00815C3C">
        <w:rPr>
          <w:vertAlign w:val="subscript"/>
          <w:lang w:val="fi-FI"/>
        </w:rPr>
        <w:t>u,Rd</w:t>
      </w:r>
      <w:proofErr w:type="spellEnd"/>
      <w:r w:rsidRPr="00815C3C">
        <w:rPr>
          <w:lang w:val="fi-FI"/>
        </w:rPr>
        <w:t xml:space="preserve">, levyt murtuu tehollisesta poikkileikkauksesta ennen kuin myötää ehjästä. Mitään ongelmaa ei ole, koska sauvan vetovoima on 191,0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ja teräslevyjen kapasiteetti yhteensä on 622,8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(31 %).</w:t>
      </w:r>
    </w:p>
    <w:p w14:paraId="0EDF9FDA" w14:textId="0E724BA1" w:rsidR="00B37F1E" w:rsidRDefault="00B37F1E" w:rsidP="00B37F1E">
      <w:pPr>
        <w:pStyle w:val="Heading2"/>
        <w:numPr>
          <w:ilvl w:val="2"/>
          <w:numId w:val="1"/>
        </w:numPr>
      </w:pPr>
      <w:bookmarkStart w:id="29" w:name="_Toc83133642"/>
      <w:r>
        <w:t xml:space="preserve">TERÄSLEVYN </w:t>
      </w:r>
      <w:r>
        <w:t>LEIKKAUS</w:t>
      </w:r>
      <w:r>
        <w:t>KESTÄVYYS</w:t>
      </w:r>
      <w:bookmarkEnd w:id="29"/>
    </w:p>
    <w:p w14:paraId="78FCC252" w14:textId="755F9DAE" w:rsidR="00B37F1E" w:rsidRP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 xml:space="preserve">Tarkistetaan leikkauskestävyys sisäsauvojen vaakavoimaresultantille. Teräslevyn leveys </w:t>
      </w:r>
      <w:proofErr w:type="spellStart"/>
      <w:r w:rsidRPr="00B37F1E">
        <w:rPr>
          <w:lang w:val="fi-FI"/>
        </w:rPr>
        <w:t>alapaar</w:t>
      </w:r>
      <w:proofErr w:type="spellEnd"/>
      <w:r>
        <w:rPr>
          <w:lang w:val="fi-FI"/>
        </w:rPr>
        <w:t>-</w:t>
      </w:r>
      <w:r w:rsidRPr="00B37F1E">
        <w:rPr>
          <w:lang w:val="fi-FI"/>
        </w:rPr>
        <w:t xml:space="preserve">teen ylimmän liittimen kohdalla on 370 mm.  </w:t>
      </w:r>
    </w:p>
    <w:p w14:paraId="25A63112" w14:textId="77777777" w:rsid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 xml:space="preserve">Leikkausvoima teräslevyssä: </w:t>
      </w:r>
    </w:p>
    <w:p w14:paraId="13B7B575" w14:textId="703112AC" w:rsidR="00B37F1E" w:rsidRPr="00B37F1E" w:rsidRDefault="00B37F1E" w:rsidP="00B37F1E">
      <w:pPr>
        <w:spacing w:after="120"/>
        <w:ind w:left="1440"/>
      </w:pPr>
      <w:proofErr w:type="spellStart"/>
      <w:r w:rsidRPr="00B37F1E">
        <w:rPr>
          <w:i/>
        </w:rPr>
        <w:t>V</w:t>
      </w:r>
      <w:r w:rsidRPr="00B37F1E">
        <w:rPr>
          <w:vertAlign w:val="subscript"/>
        </w:rPr>
        <w:t>d</w:t>
      </w:r>
      <w:proofErr w:type="spellEnd"/>
      <w:r w:rsidRPr="00B37F1E">
        <w:t xml:space="preserve"> = </w:t>
      </w:r>
      <w:r w:rsidRPr="00B37F1E">
        <w:rPr>
          <w:i/>
        </w:rPr>
        <w:t>N</w:t>
      </w:r>
      <w:r w:rsidRPr="00B37F1E">
        <w:rPr>
          <w:vertAlign w:val="subscript"/>
        </w:rPr>
        <w:t>1</w:t>
      </w:r>
      <w:r w:rsidRPr="00B37F1E">
        <w:t xml:space="preserve"> x cos(40,23°) + </w:t>
      </w:r>
      <w:r w:rsidRPr="00B37F1E">
        <w:rPr>
          <w:i/>
        </w:rPr>
        <w:t>N</w:t>
      </w:r>
      <w:r w:rsidRPr="00B37F1E">
        <w:rPr>
          <w:vertAlign w:val="subscript"/>
        </w:rPr>
        <w:t>2</w:t>
      </w:r>
      <w:r w:rsidRPr="00B37F1E">
        <w:t xml:space="preserve"> x cos(55,54°) = 145,8 </w:t>
      </w:r>
      <w:proofErr w:type="spellStart"/>
      <w:r w:rsidRPr="00B37F1E">
        <w:t>kN</w:t>
      </w:r>
      <w:proofErr w:type="spellEnd"/>
      <w:r w:rsidRPr="00B37F1E">
        <w:t xml:space="preserve"> + 88,3 </w:t>
      </w:r>
      <w:proofErr w:type="spellStart"/>
      <w:r w:rsidRPr="00B37F1E">
        <w:t>kN</w:t>
      </w:r>
      <w:proofErr w:type="spellEnd"/>
      <w:r w:rsidRPr="00B37F1E">
        <w:t xml:space="preserve"> = 234,1 </w:t>
      </w:r>
      <w:proofErr w:type="spellStart"/>
      <w:r w:rsidRPr="00B37F1E">
        <w:t>kN</w:t>
      </w:r>
      <w:proofErr w:type="spellEnd"/>
    </w:p>
    <w:p w14:paraId="0A3C2913" w14:textId="77777777" w:rsidR="00B37F1E" w:rsidRDefault="00B37F1E" w:rsidP="00B37F1E">
      <w:pPr>
        <w:spacing w:after="120"/>
        <w:ind w:left="720"/>
      </w:pPr>
      <w:proofErr w:type="spellStart"/>
      <w:r w:rsidRPr="00B37F1E">
        <w:t>Plastinen</w:t>
      </w:r>
      <w:proofErr w:type="spellEnd"/>
      <w:r w:rsidRPr="00B37F1E">
        <w:t xml:space="preserve"> </w:t>
      </w:r>
      <w:proofErr w:type="spellStart"/>
      <w:r w:rsidRPr="00B37F1E">
        <w:t>leikkauskestävyys</w:t>
      </w:r>
      <w:proofErr w:type="spellEnd"/>
      <w:r w:rsidRPr="00B37F1E">
        <w:t xml:space="preserve">: </w:t>
      </w:r>
    </w:p>
    <w:p w14:paraId="3FDE8869" w14:textId="0A416B2A" w:rsidR="001F4D35" w:rsidRDefault="00B37F1E" w:rsidP="00B37F1E">
      <w:pPr>
        <w:spacing w:after="120"/>
        <w:ind w:left="1440"/>
      </w:pPr>
      <w:r w:rsidRPr="00B37F1E">
        <w:rPr>
          <w:position w:val="-34"/>
        </w:rPr>
        <w:object w:dxaOrig="6200" w:dyaOrig="760" w14:anchorId="7EE6D816">
          <v:shape id="_x0000_i4039" type="#_x0000_t75" style="width:310.15pt;height:37.6pt" o:ole="">
            <v:imagedata r:id="rId66" o:title=""/>
          </v:shape>
          <o:OLEObject Type="Embed" ProgID="Equation.DSMT4" ShapeID="_x0000_i4039" DrawAspect="Content" ObjectID="_1693746910" r:id="rId67"/>
        </w:object>
      </w:r>
    </w:p>
    <w:p w14:paraId="2FCF39DB" w14:textId="53716245" w:rsidR="00B37F1E" w:rsidRDefault="00B37F1E" w:rsidP="00B37F1E">
      <w:pPr>
        <w:pStyle w:val="Heading2"/>
        <w:numPr>
          <w:ilvl w:val="2"/>
          <w:numId w:val="1"/>
        </w:numPr>
      </w:pPr>
      <w:bookmarkStart w:id="30" w:name="_Toc83133643"/>
      <w:r>
        <w:t xml:space="preserve">TERÄSLEVYN </w:t>
      </w:r>
      <w:r>
        <w:t>REUNAPURISTUS</w:t>
      </w:r>
      <w:r>
        <w:t>KESTÄVYYS</w:t>
      </w:r>
      <w:bookmarkEnd w:id="30"/>
    </w:p>
    <w:p w14:paraId="1F7A428C" w14:textId="77777777" w:rsidR="00B37F1E" w:rsidRP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>Teräslevyn reunapuristuskestävyys lasketaan seuraavalla kaavalla:</w:t>
      </w:r>
    </w:p>
    <w:p w14:paraId="3057B9F2" w14:textId="77777777" w:rsidR="00B37F1E" w:rsidRPr="00B37F1E" w:rsidRDefault="00B37F1E" w:rsidP="00B37F1E">
      <w:pPr>
        <w:spacing w:after="120"/>
        <w:ind w:left="1440"/>
      </w:pPr>
      <w:r w:rsidRPr="00B37F1E">
        <w:rPr>
          <w:position w:val="-30"/>
        </w:rPr>
        <w:object w:dxaOrig="2340" w:dyaOrig="680" w14:anchorId="4B52D370">
          <v:shape id="_x0000_i4292" type="#_x0000_t75" style="width:117.1pt;height:34.4pt" o:ole="">
            <v:imagedata r:id="rId68" o:title=""/>
          </v:shape>
          <o:OLEObject Type="Embed" ProgID="Equation.DSMT4" ShapeID="_x0000_i4292" DrawAspect="Content" ObjectID="_1693746911" r:id="rId69"/>
        </w:object>
      </w:r>
    </w:p>
    <w:p w14:paraId="30853E86" w14:textId="3650E671" w:rsidR="00B37F1E" w:rsidRDefault="00B37F1E" w:rsidP="00B37F1E">
      <w:pPr>
        <w:spacing w:after="120"/>
        <w:ind w:left="1440"/>
        <w:rPr>
          <w:lang w:val="fi-FI"/>
        </w:rPr>
      </w:pPr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1</w:t>
      </w:r>
      <w:r w:rsidRPr="00B37F1E">
        <w:rPr>
          <w:lang w:val="fi-FI"/>
        </w:rPr>
        <w:t xml:space="preserve"> on pienin seuraavista arvoista:</w:t>
      </w:r>
    </w:p>
    <w:p w14:paraId="58A53D90" w14:textId="009E5A1B" w:rsidR="00B37F1E" w:rsidRPr="00B37F1E" w:rsidRDefault="00B37F1E" w:rsidP="00B37F1E">
      <w:pPr>
        <w:spacing w:after="120"/>
        <w:ind w:left="1440"/>
        <w:rPr>
          <w:lang w:val="fi-FI"/>
        </w:rPr>
      </w:pPr>
      <w:r w:rsidRPr="00B37F1E">
        <w:rPr>
          <w:position w:val="-100"/>
        </w:rPr>
        <w:object w:dxaOrig="2280" w:dyaOrig="2120" w14:anchorId="5637A636">
          <v:shape id="_x0000_i4411" type="#_x0000_t75" style="width:113.95pt;height:106pt" o:ole="">
            <v:imagedata r:id="rId70" o:title=""/>
          </v:shape>
          <o:OLEObject Type="Embed" ProgID="Equation.DSMT4" ShapeID="_x0000_i4411" DrawAspect="Content" ObjectID="_1693746912" r:id="rId71"/>
        </w:object>
      </w:r>
    </w:p>
    <w:p w14:paraId="02BC6AB5" w14:textId="1EBAF183" w:rsidR="00B37F1E" w:rsidRPr="00B37F1E" w:rsidRDefault="00B37F1E" w:rsidP="00B37F1E">
      <w:pPr>
        <w:spacing w:after="120"/>
        <w:ind w:left="1440"/>
      </w:pPr>
      <w:r w:rsidRPr="00B37F1E">
        <w:rPr>
          <w:lang w:val="fi-FI"/>
        </w:rPr>
        <w:lastRenderedPageBreak/>
        <w:t xml:space="preserve"> </w:t>
      </w:r>
      <w:r w:rsidRPr="00B37F1E">
        <w:rPr>
          <w:position w:val="-246"/>
        </w:rPr>
        <w:object w:dxaOrig="5040" w:dyaOrig="3420" w14:anchorId="43864388">
          <v:shape id="_x0000_i4413" type="#_x0000_t75" style="width:252.4pt;height:170.9pt" o:ole="">
            <v:imagedata r:id="rId72" o:title=""/>
          </v:shape>
          <o:OLEObject Type="Embed" ProgID="Equation.DSMT4" ShapeID="_x0000_i4413" DrawAspect="Content" ObjectID="_1693746913" r:id="rId73"/>
        </w:object>
      </w:r>
    </w:p>
    <w:p w14:paraId="115654EF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118"/>
        </w:rPr>
        <w:object w:dxaOrig="1939" w:dyaOrig="2480" w14:anchorId="10D99C10">
          <v:shape id="_x0000_i4294" type="#_x0000_t75" style="width:96.9pt;height:124.6pt" o:ole="">
            <v:imagedata r:id="rId74" o:title=""/>
          </v:shape>
          <o:OLEObject Type="Embed" ProgID="Equation.DSMT4" ShapeID="_x0000_i4294" DrawAspect="Content" ObjectID="_1693746914" r:id="rId75"/>
        </w:object>
      </w:r>
    </w:p>
    <w:p w14:paraId="38050AA0" w14:textId="77777777" w:rsidR="00B37F1E" w:rsidRPr="00B37F1E" w:rsidRDefault="00B37F1E" w:rsidP="00B37F1E">
      <w:pPr>
        <w:spacing w:after="120"/>
        <w:ind w:left="2160"/>
      </w:pPr>
    </w:p>
    <w:p w14:paraId="347576A4" w14:textId="77777777" w:rsidR="00B37F1E" w:rsidRPr="00B37F1E" w:rsidRDefault="00B37F1E" w:rsidP="00B37F1E">
      <w:pPr>
        <w:spacing w:after="120"/>
        <w:ind w:left="1440"/>
      </w:pPr>
      <w:r w:rsidRPr="00B37F1E">
        <w:rPr>
          <w:position w:val="-84"/>
        </w:rPr>
        <w:object w:dxaOrig="6460" w:dyaOrig="1860" w14:anchorId="0744DB9F">
          <v:shape id="_x0000_i4295" type="#_x0000_t75" style="width:323.6pt;height:93.35pt" o:ole="">
            <v:imagedata r:id="rId76" o:title=""/>
          </v:shape>
          <o:OLEObject Type="Embed" ProgID="Equation.DSMT4" ShapeID="_x0000_i4295" DrawAspect="Content" ObjectID="_1693746915" r:id="rId77"/>
        </w:object>
      </w:r>
    </w:p>
    <w:p w14:paraId="1955353E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128"/>
        </w:rPr>
        <w:object w:dxaOrig="2880" w:dyaOrig="2680" w14:anchorId="77AA1303">
          <v:shape id="_x0000_i4296" type="#_x0000_t75" style="width:142.8pt;height:134.1pt" o:ole="">
            <v:imagedata r:id="rId78" o:title=""/>
          </v:shape>
          <o:OLEObject Type="Embed" ProgID="Equation.DSMT4" ShapeID="_x0000_i4296" DrawAspect="Content" ObjectID="_1693746916" r:id="rId79"/>
        </w:object>
      </w:r>
    </w:p>
    <w:p w14:paraId="74E83FD2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28"/>
        </w:rPr>
        <w:object w:dxaOrig="4700" w:dyaOrig="660" w14:anchorId="52A85964">
          <v:shape id="_x0000_i4297" type="#_x0000_t75" style="width:235.4pt;height:33.25pt" o:ole="">
            <v:imagedata r:id="rId80" o:title=""/>
          </v:shape>
          <o:OLEObject Type="Embed" ProgID="Equation.DSMT4" ShapeID="_x0000_i4297" DrawAspect="Content" ObjectID="_1693746917" r:id="rId81"/>
        </w:object>
      </w:r>
    </w:p>
    <w:p w14:paraId="0CE55341" w14:textId="04CFEF42" w:rsidR="00B37F1E" w:rsidRDefault="00B37F1E" w:rsidP="00B37F1E">
      <w:pPr>
        <w:spacing w:after="120"/>
        <w:rPr>
          <w:lang w:val="fi-FI"/>
        </w:rPr>
      </w:pPr>
      <w:r w:rsidRPr="00B37F1E">
        <w:rPr>
          <w:lang w:val="fi-FI"/>
        </w:rPr>
        <w:t>Tappivaarnan leikkeen kapasiteetti on paljon pienempi eli OK!</w:t>
      </w:r>
    </w:p>
    <w:p w14:paraId="381A6116" w14:textId="297162A7" w:rsidR="00B37F1E" w:rsidRDefault="00B37F1E">
      <w:pPr>
        <w:rPr>
          <w:lang w:val="fi-FI"/>
        </w:rPr>
      </w:pPr>
      <w:r>
        <w:rPr>
          <w:lang w:val="fi-FI"/>
        </w:rPr>
        <w:br w:type="page"/>
      </w:r>
    </w:p>
    <w:p w14:paraId="4F039D75" w14:textId="55821A88" w:rsidR="00B37F1E" w:rsidRPr="00B37F1E" w:rsidRDefault="00B37F1E" w:rsidP="00B37F1E">
      <w:pPr>
        <w:pStyle w:val="Heading1"/>
        <w:rPr>
          <w:color w:val="0D0D0D" w:themeColor="text1"/>
        </w:rPr>
      </w:pPr>
      <w:bookmarkStart w:id="31" w:name="_Toc83133644"/>
      <w:r w:rsidRPr="00B37F1E">
        <w:rPr>
          <w:color w:val="0D0D0D" w:themeColor="text1"/>
        </w:rPr>
        <w:lastRenderedPageBreak/>
        <w:t xml:space="preserve">MITOITUS ONNETTOMUUSRAJATILASSA (PALO </w:t>
      </w:r>
      <w:r w:rsidR="00EB2B6A">
        <w:rPr>
          <w:color w:val="0D0D0D" w:themeColor="text1"/>
        </w:rPr>
        <w:t>R</w:t>
      </w:r>
      <w:r w:rsidRPr="00B37F1E">
        <w:rPr>
          <w:color w:val="0D0D0D" w:themeColor="text1"/>
        </w:rPr>
        <w:t>60, T</w:t>
      </w:r>
      <w:r>
        <w:rPr>
          <w:color w:val="0D0D0D" w:themeColor="text1"/>
        </w:rPr>
        <w:t>ÄYSIN SUOJATTU)</w:t>
      </w:r>
      <w:bookmarkEnd w:id="31"/>
    </w:p>
    <w:p w14:paraId="58BC7289" w14:textId="77777777" w:rsidR="00B37F1E" w:rsidRPr="00B37F1E" w:rsidRDefault="00B37F1E" w:rsidP="00B37F1E">
      <w:pPr>
        <w:rPr>
          <w:lang w:val="fi-FI"/>
        </w:rPr>
      </w:pPr>
    </w:p>
    <w:p w14:paraId="646330CA" w14:textId="77777777" w:rsidR="00B37F1E" w:rsidRPr="00B37F1E" w:rsidRDefault="00B37F1E" w:rsidP="00B37F1E">
      <w:pPr>
        <w:spacing w:after="120"/>
      </w:pPr>
      <w:proofErr w:type="spellStart"/>
      <w:r w:rsidRPr="00B37F1E">
        <w:t>Palomitoituksessa</w:t>
      </w:r>
      <w:proofErr w:type="spellEnd"/>
      <w:r w:rsidRPr="00B37F1E">
        <w:t xml:space="preserve"> on </w:t>
      </w:r>
      <w:proofErr w:type="spellStart"/>
      <w:r w:rsidRPr="00B37F1E">
        <w:t>huomioitava</w:t>
      </w:r>
      <w:proofErr w:type="spellEnd"/>
      <w:r w:rsidRPr="00B37F1E">
        <w:t>:</w:t>
      </w:r>
    </w:p>
    <w:p w14:paraId="4C538F85" w14:textId="77777777" w:rsidR="00B37F1E" w:rsidRPr="00B37F1E" w:rsidRDefault="00B37F1E" w:rsidP="00F34C68">
      <w:pPr>
        <w:pStyle w:val="ListParagraph"/>
        <w:numPr>
          <w:ilvl w:val="0"/>
          <w:numId w:val="40"/>
        </w:numPr>
        <w:spacing w:after="0"/>
      </w:pPr>
      <w:r w:rsidRPr="00B37F1E">
        <w:t>Teräslevyt suojataan rakoon liimatulla puusoirolla, jonka paksuus vähintään 30 mm</w:t>
      </w:r>
    </w:p>
    <w:p w14:paraId="3CB5CEDD" w14:textId="77777777" w:rsidR="00B37F1E" w:rsidRPr="00B37F1E" w:rsidRDefault="00B37F1E" w:rsidP="00F34C68">
      <w:pPr>
        <w:pStyle w:val="ListParagraph"/>
        <w:numPr>
          <w:ilvl w:val="0"/>
          <w:numId w:val="40"/>
        </w:numPr>
        <w:spacing w:after="0"/>
      </w:pPr>
      <w:r w:rsidRPr="00B37F1E">
        <w:t xml:space="preserve">Tappivaarnat suojataan puutulpilla, joiden paksuus määräytyy kaavasta </w:t>
      </w:r>
    </w:p>
    <w:p w14:paraId="25CDBD31" w14:textId="77777777" w:rsidR="00B37F1E" w:rsidRPr="00B37F1E" w:rsidRDefault="00B37F1E" w:rsidP="00F34C68">
      <w:pPr>
        <w:ind w:left="1664"/>
      </w:pPr>
      <w:r w:rsidRPr="00B37F1E">
        <w:rPr>
          <w:position w:val="-16"/>
        </w:rPr>
        <w:object w:dxaOrig="2400" w:dyaOrig="440" w14:anchorId="72C7570B">
          <v:shape id="_x0000_i4418" type="#_x0000_t75" style="width:120.25pt;height:21.75pt" o:ole="">
            <v:imagedata r:id="rId82" o:title=""/>
          </v:shape>
          <o:OLEObject Type="Embed" ProgID="Equation.DSMT4" ShapeID="_x0000_i4418" DrawAspect="Content" ObjectID="_1693746918" r:id="rId83"/>
        </w:object>
      </w:r>
    </w:p>
    <w:p w14:paraId="60DFD086" w14:textId="77777777" w:rsidR="00B37F1E" w:rsidRPr="00B37F1E" w:rsidRDefault="00B37F1E" w:rsidP="00F34C68">
      <w:pPr>
        <w:ind w:left="1664"/>
        <w:rPr>
          <w:lang w:val="fi-FI"/>
        </w:rPr>
      </w:pPr>
      <w:r w:rsidRPr="00B37F1E">
        <w:rPr>
          <w:lang w:val="fi-FI"/>
        </w:rPr>
        <w:t>, jossa</w:t>
      </w:r>
    </w:p>
    <w:p w14:paraId="054F88B6" w14:textId="77777777" w:rsidR="00B37F1E" w:rsidRPr="00B37F1E" w:rsidRDefault="00B37F1E" w:rsidP="00F34C68">
      <w:pPr>
        <w:ind w:left="1664"/>
        <w:rPr>
          <w:lang w:val="fi-FI"/>
        </w:rPr>
      </w:pPr>
      <w:r w:rsidRPr="00B37F1E">
        <w:rPr>
          <w:rFonts w:ascii="Symbol" w:hAnsi="Symbol"/>
        </w:rPr>
        <w:t></w:t>
      </w:r>
      <w:r w:rsidRPr="00B37F1E">
        <w:rPr>
          <w:vertAlign w:val="subscript"/>
          <w:lang w:val="fi-FI"/>
        </w:rPr>
        <w:t>n</w:t>
      </w:r>
      <w:r w:rsidRPr="00B37F1E">
        <w:rPr>
          <w:lang w:val="fi-FI"/>
        </w:rPr>
        <w:t xml:space="preserve"> on hiiltymisnopeus</w:t>
      </w:r>
    </w:p>
    <w:p w14:paraId="573C7466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flux</w:t>
      </w:r>
      <w:proofErr w:type="spellEnd"/>
      <w:r w:rsidRPr="00B37F1E">
        <w:rPr>
          <w:lang w:val="fi-FI"/>
        </w:rPr>
        <w:t xml:space="preserve"> on kerroin, jolla huomioidaan liittimen kautta lisääntyvä lämpövuo (</w:t>
      </w:r>
      <w:proofErr w:type="spellStart"/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flux</w:t>
      </w:r>
      <w:proofErr w:type="spellEnd"/>
      <w:r w:rsidRPr="00B37F1E">
        <w:rPr>
          <w:lang w:val="fi-FI"/>
        </w:rPr>
        <w:t xml:space="preserve"> 1,5)</w:t>
      </w:r>
    </w:p>
    <w:p w14:paraId="454A556E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t</w:t>
      </w:r>
      <w:r w:rsidRPr="00B37F1E">
        <w:rPr>
          <w:vertAlign w:val="subscript"/>
          <w:lang w:val="fi-FI"/>
        </w:rPr>
        <w:t>reg</w:t>
      </w:r>
      <w:proofErr w:type="spellEnd"/>
      <w:r w:rsidRPr="00B37F1E">
        <w:rPr>
          <w:lang w:val="fi-FI"/>
        </w:rPr>
        <w:t xml:space="preserve"> on vaadittu palonkestoaika</w:t>
      </w:r>
    </w:p>
    <w:p w14:paraId="4FBC37C6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t</w:t>
      </w:r>
      <w:r w:rsidRPr="00B37F1E">
        <w:rPr>
          <w:vertAlign w:val="subscript"/>
          <w:lang w:val="fi-FI"/>
        </w:rPr>
        <w:t>d,fi</w:t>
      </w:r>
      <w:proofErr w:type="spellEnd"/>
      <w:r w:rsidRPr="00B37F1E">
        <w:rPr>
          <w:lang w:val="fi-FI"/>
        </w:rPr>
        <w:t xml:space="preserve"> on suojaamattoman liitoksen palonkestoaika (tappivaarna 20 min, kun t</w:t>
      </w:r>
      <w:r w:rsidRPr="00B37F1E">
        <w:rPr>
          <w:vertAlign w:val="subscript"/>
          <w:lang w:val="fi-FI"/>
        </w:rPr>
        <w:t>1</w:t>
      </w:r>
      <w:r w:rsidRPr="00B37F1E">
        <w:rPr>
          <w:lang w:val="fi-FI"/>
        </w:rPr>
        <w:t xml:space="preserve"> </w:t>
      </w:r>
      <w:r w:rsidRPr="00B37F1E">
        <w:rPr>
          <w:u w:val="single"/>
          <w:lang w:val="fi-FI"/>
        </w:rPr>
        <w:t>&gt;</w:t>
      </w:r>
      <w:r w:rsidRPr="00B37F1E">
        <w:rPr>
          <w:lang w:val="fi-FI"/>
        </w:rPr>
        <w:t xml:space="preserve"> 45 mm)</w:t>
      </w:r>
    </w:p>
    <w:p w14:paraId="02B48678" w14:textId="77777777" w:rsidR="00B37F1E" w:rsidRPr="00B37F1E" w:rsidRDefault="00B37F1E" w:rsidP="00F34C68">
      <w:pPr>
        <w:pStyle w:val="ListParagraph"/>
        <w:numPr>
          <w:ilvl w:val="0"/>
          <w:numId w:val="41"/>
        </w:numPr>
        <w:spacing w:after="0"/>
      </w:pPr>
      <w:r w:rsidRPr="00B37F1E">
        <w:t xml:space="preserve">Liitoksessa pitää olla joka neljäs tappivaarna </w:t>
      </w:r>
      <w:proofErr w:type="spellStart"/>
      <w:r w:rsidRPr="00B37F1E">
        <w:t>täsmäpultti</w:t>
      </w:r>
      <w:proofErr w:type="spellEnd"/>
    </w:p>
    <w:p w14:paraId="62974D68" w14:textId="77777777" w:rsidR="00B37F1E" w:rsidRPr="00B37F1E" w:rsidRDefault="00B37F1E" w:rsidP="00F34C68">
      <w:pPr>
        <w:pStyle w:val="ListParagraph"/>
        <w:numPr>
          <w:ilvl w:val="0"/>
          <w:numId w:val="41"/>
        </w:numPr>
        <w:spacing w:after="0"/>
      </w:pPr>
      <w:r w:rsidRPr="00B37F1E">
        <w:t>Jos tappivaarnan reunaetäisyys ei täyty hiiltymisen jälkeen, ei tappivaarnaa voida huomioida laskennassa</w:t>
      </w:r>
    </w:p>
    <w:p w14:paraId="6181883E" w14:textId="77777777" w:rsidR="00B37F1E" w:rsidRPr="00B37F1E" w:rsidRDefault="00B37F1E" w:rsidP="00F34C68">
      <w:pPr>
        <w:pStyle w:val="ListParagraph"/>
        <w:numPr>
          <w:ilvl w:val="0"/>
          <w:numId w:val="41"/>
        </w:numPr>
      </w:pPr>
      <w:r w:rsidRPr="00B37F1E">
        <w:t>Jos reunapuut palavat liian ohuiksi, niin liitos voidaan mitoittaa teräs-puu-teräs liitoksena (liitoksessa vähintään 2kpl teräslevyjä)</w:t>
      </w:r>
    </w:p>
    <w:p w14:paraId="46CE3465" w14:textId="60B8A83A" w:rsidR="00B37F1E" w:rsidRDefault="00F34C68" w:rsidP="00B37F1E">
      <w:pPr>
        <w:pStyle w:val="Heading2"/>
      </w:pPr>
      <w:bookmarkStart w:id="32" w:name="_Toc83133645"/>
      <w:r>
        <w:t>PUUTAPPIEN PITUUS</w:t>
      </w:r>
      <w:bookmarkEnd w:id="32"/>
    </w:p>
    <w:p w14:paraId="0F671560" w14:textId="77777777" w:rsidR="00F34C68" w:rsidRPr="00F34C68" w:rsidRDefault="00F34C68" w:rsidP="00F34C68">
      <w:pPr>
        <w:spacing w:after="120"/>
      </w:pPr>
      <w:proofErr w:type="spellStart"/>
      <w:r w:rsidRPr="00F34C68">
        <w:t>Lasketaan</w:t>
      </w:r>
      <w:proofErr w:type="spellEnd"/>
      <w:r w:rsidRPr="00F34C68">
        <w:t xml:space="preserve"> </w:t>
      </w:r>
      <w:proofErr w:type="spellStart"/>
      <w:r w:rsidRPr="00F34C68">
        <w:t>puutappien</w:t>
      </w:r>
      <w:proofErr w:type="spellEnd"/>
      <w:r w:rsidRPr="00F34C68">
        <w:t xml:space="preserve"> </w:t>
      </w:r>
      <w:proofErr w:type="spellStart"/>
      <w:r w:rsidRPr="00F34C68">
        <w:t>minimi</w:t>
      </w:r>
      <w:proofErr w:type="spellEnd"/>
      <w:r w:rsidRPr="00F34C68">
        <w:t xml:space="preserve"> </w:t>
      </w:r>
      <w:proofErr w:type="spellStart"/>
      <w:r w:rsidRPr="00F34C68">
        <w:t>pituus</w:t>
      </w:r>
      <w:proofErr w:type="spellEnd"/>
      <w:r w:rsidRPr="00F34C68">
        <w:t>:</w:t>
      </w:r>
    </w:p>
    <w:p w14:paraId="00ABBD93" w14:textId="77777777" w:rsidR="00F34C68" w:rsidRPr="00F34C68" w:rsidRDefault="00F34C68" w:rsidP="00F34C68">
      <w:pPr>
        <w:spacing w:after="120"/>
        <w:ind w:left="1304"/>
      </w:pPr>
      <w:r w:rsidRPr="00F34C68">
        <w:rPr>
          <w:position w:val="-36"/>
        </w:rPr>
        <w:object w:dxaOrig="5200" w:dyaOrig="840" w14:anchorId="09BC1465">
          <v:shape id="_x0000_i4711" type="#_x0000_t75" style="width:260.7pt;height:41.95pt" o:ole="">
            <v:imagedata r:id="rId84" o:title=""/>
          </v:shape>
          <o:OLEObject Type="Embed" ProgID="Equation.DSMT4" ShapeID="_x0000_i4711" DrawAspect="Content" ObjectID="_1693746919" r:id="rId85"/>
        </w:object>
      </w:r>
    </w:p>
    <w:p w14:paraId="57945EA2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istetaan sauvan leveys:</w:t>
      </w:r>
    </w:p>
    <w:p w14:paraId="71FF4976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275 mm – 2 x 42 mm – 191 mm = 0 mm =&gt; leveys riittää!</w:t>
      </w:r>
    </w:p>
    <w:p w14:paraId="48D685AE" w14:textId="74033C99" w:rsidR="00F34C68" w:rsidRDefault="00F34C68" w:rsidP="00F34C68">
      <w:pPr>
        <w:pStyle w:val="Heading2"/>
      </w:pPr>
      <w:bookmarkStart w:id="33" w:name="_Toc83133646"/>
      <w:r>
        <w:t>TAPPIVAARNOJEN KAPASITEETTI</w:t>
      </w:r>
      <w:bookmarkEnd w:id="33"/>
    </w:p>
    <w:p w14:paraId="4AE5E3EC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asketaan edellä kohdan 4.1 kaavoilla seuraavin muutoksin:</w:t>
      </w:r>
    </w:p>
    <w:p w14:paraId="7065B65D" w14:textId="77777777" w:rsidR="00F34C68" w:rsidRPr="00F34C68" w:rsidRDefault="00F34C68" w:rsidP="00F34C68">
      <w:pPr>
        <w:pStyle w:val="ListParagraph"/>
        <w:spacing w:after="0"/>
      </w:pPr>
      <w:r w:rsidRPr="00F34C68">
        <w:t>Materiaalin varmuuskerroin 1,0</w:t>
      </w:r>
    </w:p>
    <w:p w14:paraId="091201A1" w14:textId="77777777" w:rsidR="00F34C68" w:rsidRPr="00F34C68" w:rsidRDefault="00F34C68" w:rsidP="00F34C68">
      <w:pPr>
        <w:pStyle w:val="ListParagraph"/>
        <w:spacing w:after="0"/>
      </w:pPr>
      <w:proofErr w:type="spellStart"/>
      <w:r w:rsidRPr="00F34C68">
        <w:t>k</w:t>
      </w:r>
      <w:r w:rsidRPr="00F34C68">
        <w:rPr>
          <w:vertAlign w:val="subscript"/>
        </w:rPr>
        <w:t>mod</w:t>
      </w:r>
      <w:proofErr w:type="spellEnd"/>
      <w:r w:rsidRPr="00F34C68">
        <w:t xml:space="preserve"> = 1,0</w:t>
      </w:r>
    </w:p>
    <w:p w14:paraId="12D52A13" w14:textId="77777777" w:rsidR="00F34C68" w:rsidRPr="00F34C68" w:rsidRDefault="00F34C68" w:rsidP="00F34C68">
      <w:pPr>
        <w:pStyle w:val="ListParagraph"/>
        <w:spacing w:after="0"/>
      </w:pPr>
      <w:r w:rsidRPr="00F34C68">
        <w:t xml:space="preserve">korotetaan puun reunapuristuslujuutta </w:t>
      </w:r>
      <w:proofErr w:type="spellStart"/>
      <w:r w:rsidRPr="00F34C68">
        <w:t>k</w:t>
      </w:r>
      <w:r w:rsidRPr="00F34C68">
        <w:rPr>
          <w:vertAlign w:val="subscript"/>
        </w:rPr>
        <w:t>fi</w:t>
      </w:r>
      <w:proofErr w:type="spellEnd"/>
      <w:r w:rsidRPr="00F34C68">
        <w:t xml:space="preserve"> = 1,15 (liimapuu)</w:t>
      </w:r>
    </w:p>
    <w:p w14:paraId="16BBD14E" w14:textId="77777777" w:rsidR="00F34C68" w:rsidRPr="00F34C68" w:rsidRDefault="00F34C68" w:rsidP="00F34C68">
      <w:pPr>
        <w:pStyle w:val="ListParagraph"/>
      </w:pPr>
      <w:r w:rsidRPr="00F34C68">
        <w:t>tarkistetaan reunapuiden paksuus min. 48 mm</w:t>
      </w:r>
    </w:p>
    <w:p w14:paraId="3E594BDE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istetaan malliksi diagonaalin D</w:t>
      </w:r>
      <w:r w:rsidRPr="00F34C68">
        <w:rPr>
          <w:vertAlign w:val="subscript"/>
          <w:lang w:val="fi-FI"/>
        </w:rPr>
        <w:t>1</w:t>
      </w:r>
      <w:r w:rsidRPr="00F34C68">
        <w:rPr>
          <w:lang w:val="fi-FI"/>
        </w:rPr>
        <w:t xml:space="preserve"> poikkileikkauksen mitat, kun liimapuu hiiltyy 0,7 mm/min:</w:t>
      </w:r>
    </w:p>
    <w:p w14:paraId="02C055C6" w14:textId="77777777" w:rsidR="00F34C68" w:rsidRPr="00F34C68" w:rsidRDefault="00F34C68" w:rsidP="00F34C68">
      <w:pPr>
        <w:spacing w:after="120"/>
        <w:ind w:left="1304"/>
        <w:rPr>
          <w:lang w:val="de-DE"/>
        </w:rPr>
      </w:pPr>
      <w:proofErr w:type="spellStart"/>
      <w:r w:rsidRPr="00F34C68">
        <w:rPr>
          <w:lang w:val="de-DE"/>
        </w:rPr>
        <w:t>d</w:t>
      </w:r>
      <w:r w:rsidRPr="00F34C68">
        <w:rPr>
          <w:vertAlign w:val="subscript"/>
          <w:lang w:val="de-DE"/>
        </w:rPr>
        <w:t>ef</w:t>
      </w:r>
      <w:proofErr w:type="spellEnd"/>
      <w:r w:rsidRPr="00F34C68">
        <w:rPr>
          <w:lang w:val="de-DE"/>
        </w:rPr>
        <w:t xml:space="preserve"> = </w:t>
      </w:r>
      <w:r w:rsidRPr="00F34C68">
        <w:rPr>
          <w:rFonts w:ascii="Symbol" w:hAnsi="Symbol"/>
        </w:rPr>
        <w:t></w:t>
      </w:r>
      <w:r w:rsidRPr="00F34C68">
        <w:rPr>
          <w:vertAlign w:val="subscript"/>
          <w:lang w:val="de-DE"/>
        </w:rPr>
        <w:t>n</w:t>
      </w:r>
      <w:r w:rsidRPr="00F34C68">
        <w:rPr>
          <w:lang w:val="de-DE"/>
        </w:rPr>
        <w:t xml:space="preserve"> x t + k</w:t>
      </w:r>
      <w:r w:rsidRPr="00F34C68">
        <w:rPr>
          <w:vertAlign w:val="subscript"/>
          <w:lang w:val="de-DE"/>
        </w:rPr>
        <w:t xml:space="preserve">0 </w:t>
      </w:r>
      <w:r w:rsidRPr="00F34C68">
        <w:rPr>
          <w:lang w:val="de-DE"/>
        </w:rPr>
        <w:t>x d</w:t>
      </w:r>
      <w:r w:rsidRPr="00F34C68">
        <w:rPr>
          <w:vertAlign w:val="subscript"/>
          <w:lang w:val="de-DE"/>
        </w:rPr>
        <w:t>0</w:t>
      </w:r>
    </w:p>
    <w:p w14:paraId="27A74368" w14:textId="77777777" w:rsidR="00F34C68" w:rsidRPr="00F34C68" w:rsidRDefault="00F34C68" w:rsidP="00F34C68">
      <w:pPr>
        <w:spacing w:after="120"/>
        <w:ind w:left="1304"/>
        <w:rPr>
          <w:lang w:val="de-DE"/>
        </w:rPr>
      </w:pPr>
      <w:r w:rsidRPr="00F34C68">
        <w:rPr>
          <w:lang w:val="de-DE"/>
        </w:rPr>
        <w:t xml:space="preserve">, </w:t>
      </w:r>
      <w:proofErr w:type="spellStart"/>
      <w:r w:rsidRPr="00F34C68">
        <w:rPr>
          <w:lang w:val="de-DE"/>
        </w:rPr>
        <w:t>jossa</w:t>
      </w:r>
      <w:proofErr w:type="spellEnd"/>
    </w:p>
    <w:p w14:paraId="56D1A248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rFonts w:ascii="Symbol" w:hAnsi="Symbol"/>
        </w:rPr>
        <w:t></w:t>
      </w:r>
      <w:r w:rsidRPr="00F34C68">
        <w:rPr>
          <w:vertAlign w:val="subscript"/>
          <w:lang w:val="fi-FI"/>
        </w:rPr>
        <w:t>n</w:t>
      </w:r>
      <w:r w:rsidRPr="00F34C68">
        <w:rPr>
          <w:lang w:val="fi-FI"/>
        </w:rPr>
        <w:t xml:space="preserve"> on hiiltymisnopeus</w:t>
      </w:r>
    </w:p>
    <w:p w14:paraId="434B8929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t on palorasituksen kesto</w:t>
      </w:r>
    </w:p>
    <w:p w14:paraId="43D9BE0A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k</w:t>
      </w:r>
      <w:r w:rsidRPr="00F34C68">
        <w:rPr>
          <w:vertAlign w:val="subscript"/>
          <w:lang w:val="fi-FI"/>
        </w:rPr>
        <w:t>0</w:t>
      </w:r>
      <w:r w:rsidRPr="00F34C68">
        <w:rPr>
          <w:lang w:val="fi-FI"/>
        </w:rPr>
        <w:t xml:space="preserve"> on tässä tapauksessa 1, koska paloaika yli 20 min</w:t>
      </w:r>
    </w:p>
    <w:p w14:paraId="135C5ECD" w14:textId="77777777" w:rsidR="00F34C68" w:rsidRPr="00F34C68" w:rsidRDefault="00F34C68" w:rsidP="00F34C68">
      <w:pPr>
        <w:spacing w:after="120"/>
        <w:ind w:left="1304"/>
        <w:rPr>
          <w:lang w:val="sv-SE"/>
        </w:rPr>
      </w:pPr>
      <w:r w:rsidRPr="00F34C68">
        <w:rPr>
          <w:lang w:val="sv-SE"/>
        </w:rPr>
        <w:t>d</w:t>
      </w:r>
      <w:r w:rsidRPr="00F34C68">
        <w:rPr>
          <w:vertAlign w:val="subscript"/>
          <w:lang w:val="sv-SE"/>
        </w:rPr>
        <w:t>0</w:t>
      </w:r>
      <w:r w:rsidRPr="00F34C68">
        <w:rPr>
          <w:lang w:val="sv-SE"/>
        </w:rPr>
        <w:t xml:space="preserve"> on 7 mm</w:t>
      </w:r>
    </w:p>
    <w:p w14:paraId="59AD97CB" w14:textId="77777777" w:rsidR="00F34C68" w:rsidRPr="00F34C68" w:rsidRDefault="00F34C68" w:rsidP="00F34C68">
      <w:pPr>
        <w:spacing w:after="120"/>
        <w:ind w:left="1304"/>
        <w:rPr>
          <w:lang w:val="sv-SE"/>
        </w:rPr>
      </w:pPr>
      <w:proofErr w:type="spellStart"/>
      <w:r w:rsidRPr="00F34C68">
        <w:rPr>
          <w:lang w:val="sv-SE"/>
        </w:rPr>
        <w:t>d</w:t>
      </w:r>
      <w:r w:rsidRPr="00F34C68">
        <w:rPr>
          <w:vertAlign w:val="subscript"/>
          <w:lang w:val="sv-SE"/>
        </w:rPr>
        <w:t>ef</w:t>
      </w:r>
      <w:proofErr w:type="spellEnd"/>
      <w:r w:rsidRPr="00F34C68">
        <w:rPr>
          <w:lang w:val="sv-SE"/>
        </w:rPr>
        <w:t xml:space="preserve"> = </w:t>
      </w:r>
      <w:r w:rsidRPr="00F34C68">
        <w:rPr>
          <w:rFonts w:ascii="Symbol" w:hAnsi="Symbol"/>
        </w:rPr>
        <w:t></w:t>
      </w:r>
      <w:r w:rsidRPr="00F34C68">
        <w:rPr>
          <w:rFonts w:ascii="Symbol" w:hAnsi="Symbol"/>
        </w:rPr>
        <w:t></w:t>
      </w:r>
      <w:r w:rsidRPr="00F34C68">
        <w:rPr>
          <w:rFonts w:ascii="Symbol" w:hAnsi="Symbol"/>
        </w:rPr>
        <w:t></w:t>
      </w:r>
      <w:r w:rsidRPr="00F34C68">
        <w:rPr>
          <w:lang w:val="sv-SE"/>
        </w:rPr>
        <w:t xml:space="preserve"> mm/min x 60 min + 1 x 7 mm = 49 mm</w:t>
      </w:r>
    </w:p>
    <w:p w14:paraId="73A51EDC" w14:textId="77777777" w:rsidR="00F34C68" w:rsidRPr="00F34C68" w:rsidRDefault="00F34C68" w:rsidP="00F34C68">
      <w:pPr>
        <w:spacing w:after="120"/>
        <w:ind w:left="1304"/>
      </w:pPr>
      <w:r w:rsidRPr="00F34C68">
        <w:rPr>
          <w:noProof/>
          <w:lang w:eastAsia="fi-FI"/>
        </w:rPr>
        <w:lastRenderedPageBreak/>
        <w:drawing>
          <wp:inline distT="0" distB="0" distL="0" distR="0" wp14:anchorId="4547CD6F" wp14:editId="6EA105CB">
            <wp:extent cx="4651757" cy="2235111"/>
            <wp:effectExtent l="0" t="0" r="0" b="0"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703" cy="223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DCF24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Kuormittamattoman reunan reunaetäisyys on 3d = 36 mm joka ei täyty (23 mm) =&gt; laitimmaisia tappivaarnarivejä ei huomioida liitoksen mitoituksessa</w:t>
      </w:r>
    </w:p>
    <w:p w14:paraId="61205D3C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 xml:space="preserve">Reunapuiden minimi leveys 48 mm ei täyty (43 mm) =&gt; liitos </w:t>
      </w:r>
      <w:proofErr w:type="spellStart"/>
      <w:r w:rsidRPr="00F34C68">
        <w:rPr>
          <w:lang w:val="fi-FI"/>
        </w:rPr>
        <w:t>palomitoitetaan</w:t>
      </w:r>
      <w:proofErr w:type="spellEnd"/>
      <w:r w:rsidRPr="00F34C68">
        <w:rPr>
          <w:lang w:val="fi-FI"/>
        </w:rPr>
        <w:t xml:space="preserve"> teräs-puu-teräs – liitoksena (yht. 2-leikettä).</w:t>
      </w:r>
    </w:p>
    <w:p w14:paraId="31A5B9BD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asketaan tappivaarnojen kapasiteetit seuraaville voiman ja syynvälisille kulmille (teräs-puu-teräs):</w:t>
      </w:r>
    </w:p>
    <w:p w14:paraId="3DD35390" w14:textId="77777777" w:rsidR="00F34C68" w:rsidRPr="00F34C68" w:rsidRDefault="00F34C68" w:rsidP="00F34C68">
      <w:pPr>
        <w:spacing w:after="120"/>
        <w:ind w:left="720"/>
        <w:rPr>
          <w:lang w:val="fi-FI"/>
        </w:rPr>
      </w:pPr>
      <w:r w:rsidRPr="00F34C68">
        <w:rPr>
          <w:lang w:val="fi-FI"/>
        </w:rPr>
        <w:t xml:space="preserve">voiman ja syyn välinen kulma 0° =&gt; 13,2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eike (</w:t>
      </w:r>
      <w:proofErr w:type="spellStart"/>
      <w:r w:rsidRPr="00F34C68">
        <w:rPr>
          <w:lang w:val="fi-FI"/>
        </w:rPr>
        <w:t>alapaarre</w:t>
      </w:r>
      <w:proofErr w:type="spellEnd"/>
      <w:r w:rsidRPr="00F34C68">
        <w:rPr>
          <w:lang w:val="fi-FI"/>
        </w:rPr>
        <w:t xml:space="preserve"> 1,3° =&gt; 13,2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eike)</w:t>
      </w:r>
    </w:p>
    <w:p w14:paraId="6F399539" w14:textId="77777777" w:rsidR="00F34C68" w:rsidRPr="00F34C68" w:rsidRDefault="00F34C68" w:rsidP="00F34C68">
      <w:pPr>
        <w:spacing w:after="120"/>
        <w:ind w:left="720"/>
      </w:pPr>
      <w:proofErr w:type="spellStart"/>
      <w:r w:rsidRPr="00F34C68">
        <w:t>joten</w:t>
      </w:r>
      <w:proofErr w:type="spellEnd"/>
      <w:r w:rsidRPr="00F34C68">
        <w:t xml:space="preserve"> </w:t>
      </w:r>
      <w:proofErr w:type="spellStart"/>
      <w:r w:rsidRPr="00F34C68">
        <w:t>palotilanteessa</w:t>
      </w:r>
      <w:proofErr w:type="spellEnd"/>
      <w:r w:rsidRPr="00F34C68">
        <w:t xml:space="preserve">: </w:t>
      </w:r>
    </w:p>
    <w:p w14:paraId="0F1EAAB7" w14:textId="77777777" w:rsidR="00F34C68" w:rsidRPr="00F34C68" w:rsidRDefault="00F34C68" w:rsidP="00F34C68">
      <w:pPr>
        <w:spacing w:after="120"/>
        <w:ind w:left="1440"/>
      </w:pPr>
      <w:r w:rsidRPr="00F34C68">
        <w:rPr>
          <w:position w:val="-116"/>
        </w:rPr>
        <w:object w:dxaOrig="4580" w:dyaOrig="2460" w14:anchorId="729B4D00">
          <v:shape id="_x0000_i4827" type="#_x0000_t75" style="width:229.05pt;height:122.65pt" o:ole="">
            <v:imagedata r:id="rId87" o:title=""/>
          </v:shape>
          <o:OLEObject Type="Embed" ProgID="Equation.DSMT4" ShapeID="_x0000_i4827" DrawAspect="Content" ObjectID="_1693746920" r:id="rId88"/>
        </w:object>
      </w:r>
    </w:p>
    <w:p w14:paraId="2687DD76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iitin määrä palotilanteessa diagonaali D</w:t>
      </w:r>
      <w:r w:rsidRPr="00F34C68">
        <w:rPr>
          <w:vertAlign w:val="subscript"/>
          <w:lang w:val="fi-FI"/>
        </w:rPr>
        <w:t>1</w:t>
      </w:r>
      <w:r w:rsidRPr="00F34C68">
        <w:rPr>
          <w:lang w:val="fi-FI"/>
        </w:rPr>
        <w:t xml:space="preserve">:ssä: 84,6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21,1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iitin = 4,0 kpl =&gt; nyt keskilinjassa 4 kpl, joten ok!</w:t>
      </w:r>
    </w:p>
    <w:p w14:paraId="7592FD16" w14:textId="72DC470B" w:rsidR="00F34C68" w:rsidRDefault="00F34C68" w:rsidP="00F34C68">
      <w:pPr>
        <w:pStyle w:val="Heading2"/>
      </w:pPr>
      <w:bookmarkStart w:id="34" w:name="_Toc83133647"/>
      <w:r>
        <w:t>SAUVAN D</w:t>
      </w:r>
      <w:r w:rsidRPr="00F34C68">
        <w:rPr>
          <w:vertAlign w:val="subscript"/>
        </w:rPr>
        <w:t>1</w:t>
      </w:r>
      <w:r>
        <w:t xml:space="preserve"> VETOKESTÄVYYS</w:t>
      </w:r>
      <w:bookmarkEnd w:id="34"/>
    </w:p>
    <w:p w14:paraId="0FFF1AC0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astellaan malliksi vedetyn sauvan kestävyys. Lasketaan tehollinen poikkileikkaus (yksinkertaistus: 3 tappivaarnaa päällekkäin):</w:t>
      </w:r>
    </w:p>
    <w:p w14:paraId="48B1EEBF" w14:textId="77777777" w:rsidR="00F34C68" w:rsidRPr="00F34C68" w:rsidRDefault="00F34C68" w:rsidP="00F34C68">
      <w:pPr>
        <w:spacing w:after="120"/>
        <w:ind w:left="720"/>
        <w:rPr>
          <w:lang w:val="fi-FI"/>
        </w:rPr>
      </w:pPr>
      <w:proofErr w:type="spellStart"/>
      <w:r w:rsidRPr="00F34C68">
        <w:rPr>
          <w:lang w:val="fi-FI"/>
        </w:rPr>
        <w:t>A</w:t>
      </w:r>
      <w:r w:rsidRPr="00F34C68">
        <w:rPr>
          <w:vertAlign w:val="subscript"/>
          <w:lang w:val="fi-FI"/>
        </w:rPr>
        <w:t>ef</w:t>
      </w:r>
      <w:proofErr w:type="spellEnd"/>
      <w:r w:rsidRPr="00F34C68">
        <w:rPr>
          <w:lang w:val="fi-FI"/>
        </w:rPr>
        <w:t xml:space="preserve"> = (korkeus – päällekkäisten tappien määrä - hiiltymä) x (leveys – teräslevyt - hiiltymä) </w:t>
      </w:r>
    </w:p>
    <w:p w14:paraId="6D20FBA9" w14:textId="77777777" w:rsidR="00F34C68" w:rsidRPr="00F34C68" w:rsidRDefault="00F34C68" w:rsidP="00F34C68">
      <w:pPr>
        <w:spacing w:after="120"/>
        <w:ind w:left="720"/>
      </w:pPr>
      <w:proofErr w:type="spellStart"/>
      <w:r w:rsidRPr="00F34C68">
        <w:t>A</w:t>
      </w:r>
      <w:r w:rsidRPr="00F34C68">
        <w:rPr>
          <w:vertAlign w:val="subscript"/>
        </w:rPr>
        <w:t>ef</w:t>
      </w:r>
      <w:proofErr w:type="spellEnd"/>
      <w:r w:rsidRPr="00F34C68">
        <w:t xml:space="preserve"> = (225 mm – 3 x 12 mm – 2 x 49 mm) x (275 mm – 2 x 10 mm – 2 x 49 mm) = 14 287 mm²</w:t>
      </w:r>
    </w:p>
    <w:p w14:paraId="25638047" w14:textId="77777777" w:rsidR="00F34C68" w:rsidRPr="00F34C68" w:rsidRDefault="00F34C68" w:rsidP="00F34C68">
      <w:pPr>
        <w:spacing w:after="120"/>
      </w:pPr>
      <w:proofErr w:type="spellStart"/>
      <w:r w:rsidRPr="00F34C68">
        <w:t>Lasketaan</w:t>
      </w:r>
      <w:proofErr w:type="spellEnd"/>
      <w:r w:rsidRPr="00F34C68">
        <w:t xml:space="preserve"> </w:t>
      </w:r>
      <w:proofErr w:type="spellStart"/>
      <w:r w:rsidRPr="00F34C68">
        <w:t>diagonaalin</w:t>
      </w:r>
      <w:proofErr w:type="spellEnd"/>
      <w:r w:rsidRPr="00F34C68">
        <w:t xml:space="preserve"> D</w:t>
      </w:r>
      <w:r w:rsidRPr="00F34C68">
        <w:rPr>
          <w:vertAlign w:val="subscript"/>
        </w:rPr>
        <w:t>1</w:t>
      </w:r>
      <w:r w:rsidRPr="00F34C68">
        <w:t xml:space="preserve"> </w:t>
      </w:r>
      <w:proofErr w:type="spellStart"/>
      <w:r w:rsidRPr="00F34C68">
        <w:t>vetokestävyys</w:t>
      </w:r>
      <w:proofErr w:type="spellEnd"/>
      <w:r w:rsidRPr="00F34C68">
        <w:t>:</w:t>
      </w:r>
    </w:p>
    <w:p w14:paraId="753CDD43" w14:textId="77777777" w:rsidR="00F34C68" w:rsidRPr="00F34C68" w:rsidRDefault="00F34C68" w:rsidP="00F34C68">
      <w:pPr>
        <w:spacing w:after="120"/>
        <w:ind w:left="720"/>
      </w:pPr>
      <w:r w:rsidRPr="00F34C68">
        <w:rPr>
          <w:position w:val="-32"/>
        </w:rPr>
        <w:object w:dxaOrig="6780" w:dyaOrig="720" w14:anchorId="3F5737A9">
          <v:shape id="_x0000_i5183" type="#_x0000_t75" style="width:338.65pt;height:36.4pt" o:ole="">
            <v:imagedata r:id="rId89" o:title=""/>
          </v:shape>
          <o:OLEObject Type="Embed" ProgID="Equation.DSMT4" ShapeID="_x0000_i5183" DrawAspect="Content" ObjectID="_1693746921" r:id="rId90"/>
        </w:object>
      </w:r>
    </w:p>
    <w:p w14:paraId="3B013965" w14:textId="77777777" w:rsidR="00F34C68" w:rsidRPr="00F34C68" w:rsidRDefault="00F34C68" w:rsidP="00F34C68">
      <w:pPr>
        <w:spacing w:after="120"/>
      </w:pPr>
    </w:p>
    <w:bookmarkEnd w:id="8"/>
    <w:bookmarkEnd w:id="9"/>
    <w:bookmarkEnd w:id="10"/>
    <w:bookmarkEnd w:id="11"/>
    <w:bookmarkEnd w:id="12"/>
    <w:p w14:paraId="300B9869" w14:textId="72C65FD4" w:rsidR="00B37F1E" w:rsidRPr="00F34C68" w:rsidRDefault="00B37F1E" w:rsidP="00F34C68">
      <w:pPr>
        <w:spacing w:after="120"/>
        <w:rPr>
          <w:lang w:val="fi-FI"/>
        </w:rPr>
      </w:pPr>
    </w:p>
    <w:sectPr w:rsidR="00B37F1E" w:rsidRPr="00F34C68" w:rsidSect="00E5058C">
      <w:headerReference w:type="default" r:id="rId91"/>
      <w:headerReference w:type="first" r:id="rId92"/>
      <w:footerReference w:type="first" r:id="rId93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1BBDDC" w14:textId="77777777" w:rsidR="0098677E" w:rsidRDefault="0098677E" w:rsidP="00CC5D5B">
      <w:r>
        <w:separator/>
      </w:r>
    </w:p>
  </w:endnote>
  <w:endnote w:type="continuationSeparator" w:id="0">
    <w:p w14:paraId="7848E004" w14:textId="77777777" w:rsidR="0098677E" w:rsidRDefault="0098677E" w:rsidP="00CC5D5B">
      <w:r>
        <w:continuationSeparator/>
      </w:r>
    </w:p>
  </w:endnote>
  <w:endnote w:type="continuationNotice" w:id="1">
    <w:p w14:paraId="52C06FA4" w14:textId="77777777" w:rsidR="0098677E" w:rsidRDefault="0098677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03E0AF" w14:textId="77777777" w:rsidR="0098677E" w:rsidRDefault="0098677E" w:rsidP="00CC5D5B">
      <w:r>
        <w:separator/>
      </w:r>
    </w:p>
  </w:footnote>
  <w:footnote w:type="continuationSeparator" w:id="0">
    <w:p w14:paraId="2BA890E8" w14:textId="77777777" w:rsidR="0098677E" w:rsidRDefault="0098677E" w:rsidP="00CC5D5B">
      <w:r>
        <w:continuationSeparator/>
      </w:r>
    </w:p>
  </w:footnote>
  <w:footnote w:type="continuationNotice" w:id="1">
    <w:p w14:paraId="36AEAA9B" w14:textId="77777777" w:rsidR="0098677E" w:rsidRDefault="0098677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3F84DAD6" w:rsidR="003C1492" w:rsidRDefault="00850739" w:rsidP="00850739">
    <w:pPr>
      <w:pStyle w:val="Header"/>
      <w:jc w:val="right"/>
      <w:rPr>
        <w:rFonts w:ascii="Calibri" w:hAnsi="Calibri"/>
      </w:rPr>
    </w:pPr>
    <w:proofErr w:type="spellStart"/>
    <w:r w:rsidRPr="00850739">
      <w:rPr>
        <w:rFonts w:ascii="Calibri" w:hAnsi="Calibri"/>
      </w:rPr>
      <w:t>Tappivaarnaristikon</w:t>
    </w:r>
    <w:proofErr w:type="spellEnd"/>
    <w:r w:rsidRPr="00850739">
      <w:rPr>
        <w:rFonts w:ascii="Calibri" w:hAnsi="Calibri"/>
      </w:rPr>
      <w:t xml:space="preserve"> </w:t>
    </w:r>
    <w:proofErr w:type="spellStart"/>
    <w:r w:rsidRPr="00850739">
      <w:rPr>
        <w:rFonts w:ascii="Calibri" w:hAnsi="Calibri"/>
      </w:rPr>
      <w:t>sauvojen</w:t>
    </w:r>
    <w:proofErr w:type="spellEnd"/>
    <w:r w:rsidRPr="00850739">
      <w:rPr>
        <w:rFonts w:ascii="Calibri" w:hAnsi="Calibri"/>
      </w:rPr>
      <w:t xml:space="preserve"> </w:t>
    </w:r>
    <w:proofErr w:type="spellStart"/>
    <w:r w:rsidRPr="00850739">
      <w:rPr>
        <w:rFonts w:ascii="Calibri" w:hAnsi="Calibri"/>
      </w:rPr>
      <w:t>teräslevyliito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9E42A0"/>
    <w:multiLevelType w:val="hybridMultilevel"/>
    <w:tmpl w:val="4BAA319C"/>
    <w:lvl w:ilvl="0" w:tplc="7550F2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18CA3F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05968BB"/>
    <w:multiLevelType w:val="hybridMultilevel"/>
    <w:tmpl w:val="D8BC2DA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58B06E2"/>
    <w:multiLevelType w:val="hybridMultilevel"/>
    <w:tmpl w:val="7DD25D14"/>
    <w:lvl w:ilvl="0" w:tplc="24D8D80E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20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782366B"/>
    <w:multiLevelType w:val="hybridMultilevel"/>
    <w:tmpl w:val="215C33CE"/>
    <w:lvl w:ilvl="0" w:tplc="DE70F91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3CB4F71"/>
    <w:multiLevelType w:val="hybridMultilevel"/>
    <w:tmpl w:val="AE50CE44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29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0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31" w15:restartNumberingAfterBreak="0">
    <w:nsid w:val="59293B94"/>
    <w:multiLevelType w:val="hybridMultilevel"/>
    <w:tmpl w:val="23D2B660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1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3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5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87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59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1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3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54" w:hanging="360"/>
      </w:pPr>
      <w:rPr>
        <w:rFonts w:ascii="Wingdings" w:hAnsi="Wingdings" w:hint="default"/>
      </w:rPr>
    </w:lvl>
  </w:abstractNum>
  <w:abstractNum w:abstractNumId="32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AE257FA"/>
    <w:multiLevelType w:val="hybridMultilevel"/>
    <w:tmpl w:val="95F07B5A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34" w15:restartNumberingAfterBreak="0">
    <w:nsid w:val="5C68478B"/>
    <w:multiLevelType w:val="hybridMultilevel"/>
    <w:tmpl w:val="BF34BD3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3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E087F4D"/>
    <w:multiLevelType w:val="multilevel"/>
    <w:tmpl w:val="AF5E45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9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40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 w15:restartNumberingAfterBreak="0">
    <w:nsid w:val="7B5A0FF4"/>
    <w:multiLevelType w:val="hybridMultilevel"/>
    <w:tmpl w:val="E37A61DA"/>
    <w:lvl w:ilvl="0" w:tplc="53D22F8E">
      <w:start w:val="4"/>
      <w:numFmt w:val="bullet"/>
      <w:lvlText w:val=""/>
      <w:lvlJc w:val="left"/>
      <w:pPr>
        <w:ind w:left="2968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368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40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12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584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56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28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00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8728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29"/>
  </w:num>
  <w:num w:numId="3">
    <w:abstractNumId w:val="11"/>
  </w:num>
  <w:num w:numId="4">
    <w:abstractNumId w:val="35"/>
  </w:num>
  <w:num w:numId="5">
    <w:abstractNumId w:val="40"/>
  </w:num>
  <w:num w:numId="6">
    <w:abstractNumId w:val="14"/>
  </w:num>
  <w:num w:numId="7">
    <w:abstractNumId w:val="20"/>
  </w:num>
  <w:num w:numId="8">
    <w:abstractNumId w:val="25"/>
  </w:num>
  <w:num w:numId="9">
    <w:abstractNumId w:val="37"/>
  </w:num>
  <w:num w:numId="10">
    <w:abstractNumId w:val="32"/>
  </w:num>
  <w:num w:numId="11">
    <w:abstractNumId w:val="24"/>
  </w:num>
  <w:num w:numId="12">
    <w:abstractNumId w:val="27"/>
  </w:num>
  <w:num w:numId="13">
    <w:abstractNumId w:val="12"/>
  </w:num>
  <w:num w:numId="14">
    <w:abstractNumId w:val="15"/>
  </w:num>
  <w:num w:numId="15">
    <w:abstractNumId w:val="39"/>
  </w:num>
  <w:num w:numId="16">
    <w:abstractNumId w:val="16"/>
  </w:num>
  <w:num w:numId="17">
    <w:abstractNumId w:val="17"/>
  </w:num>
  <w:num w:numId="18">
    <w:abstractNumId w:val="22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30"/>
  </w:num>
  <w:num w:numId="30">
    <w:abstractNumId w:val="23"/>
  </w:num>
  <w:num w:numId="31">
    <w:abstractNumId w:val="26"/>
  </w:num>
  <w:num w:numId="32">
    <w:abstractNumId w:val="38"/>
  </w:num>
  <w:num w:numId="33">
    <w:abstractNumId w:val="19"/>
  </w:num>
  <w:num w:numId="34">
    <w:abstractNumId w:val="10"/>
  </w:num>
  <w:num w:numId="35">
    <w:abstractNumId w:val="13"/>
  </w:num>
  <w:num w:numId="36">
    <w:abstractNumId w:val="28"/>
  </w:num>
  <w:num w:numId="37">
    <w:abstractNumId w:val="33"/>
  </w:num>
  <w:num w:numId="38">
    <w:abstractNumId w:val="41"/>
  </w:num>
  <w:num w:numId="39">
    <w:abstractNumId w:val="18"/>
  </w:num>
  <w:num w:numId="40">
    <w:abstractNumId w:val="31"/>
  </w:num>
  <w:num w:numId="41">
    <w:abstractNumId w:val="34"/>
  </w:num>
  <w:num w:numId="42">
    <w:abstractNumId w:val="2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7607F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D35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407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36A5F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6EA3"/>
    <w:rsid w:val="00387C50"/>
    <w:rsid w:val="00391A6F"/>
    <w:rsid w:val="00395766"/>
    <w:rsid w:val="00396CE9"/>
    <w:rsid w:val="003971BE"/>
    <w:rsid w:val="00397682"/>
    <w:rsid w:val="003A0662"/>
    <w:rsid w:val="003A2986"/>
    <w:rsid w:val="003A4B62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37553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5DA5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4854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5C3C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0739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479E"/>
    <w:rsid w:val="008F5447"/>
    <w:rsid w:val="008F5558"/>
    <w:rsid w:val="009006D3"/>
    <w:rsid w:val="00900EA9"/>
    <w:rsid w:val="0090222C"/>
    <w:rsid w:val="009064BC"/>
    <w:rsid w:val="00912C1B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77E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0ADF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37F1E"/>
    <w:rsid w:val="00B40562"/>
    <w:rsid w:val="00B459CD"/>
    <w:rsid w:val="00B51A39"/>
    <w:rsid w:val="00B54927"/>
    <w:rsid w:val="00B637CB"/>
    <w:rsid w:val="00B67756"/>
    <w:rsid w:val="00B71886"/>
    <w:rsid w:val="00B72F9E"/>
    <w:rsid w:val="00B75391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3D72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68B8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4972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36F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2B6A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4C68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2140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9"/>
    <w:unhideWhenUsed/>
    <w:qFormat/>
    <w:rsid w:val="00F9214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9"/>
    <w:rsid w:val="00F9214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F34C68"/>
    <w:pPr>
      <w:numPr>
        <w:numId w:val="39"/>
      </w:numPr>
      <w:spacing w:after="120"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customStyle="1" w:styleId="HeaderEven">
    <w:name w:val="Header Even"/>
    <w:basedOn w:val="NoSpacing"/>
    <w:qFormat/>
    <w:rsid w:val="004F5DA5"/>
    <w:pPr>
      <w:pBdr>
        <w:bottom w:val="single" w:sz="4" w:space="1" w:color="4F81BD"/>
      </w:pBdr>
    </w:pPr>
    <w:rPr>
      <w:rFonts w:ascii="Calibri" w:eastAsia="MS Mincho" w:hAnsi="Calibri" w:cs="Times New Roman"/>
      <w:b/>
      <w:bCs/>
      <w:color w:val="1F497D"/>
      <w:sz w:val="20"/>
      <w:szCs w:val="23"/>
      <w:lang w:val="fi-FI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90" Type="http://schemas.openxmlformats.org/officeDocument/2006/relationships/oleObject" Target="embeddings/oleObject39.bin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93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e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emf"/><Relationship Id="rId9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header" Target="header2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61" Type="http://schemas.openxmlformats.org/officeDocument/2006/relationships/image" Target="media/image26.emf"/><Relationship Id="rId82" Type="http://schemas.openxmlformats.org/officeDocument/2006/relationships/image" Target="media/image37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2E0C9023-D2FD-4C17-B07F-6CFAB806FCAE}"/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3</Pages>
  <Words>1301</Words>
  <Characters>10539</Characters>
  <Application>Microsoft Office Word</Application>
  <DocSecurity>0</DocSecurity>
  <Lines>87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1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7</cp:revision>
  <cp:lastPrinted>2021-02-01T21:01:00Z</cp:lastPrinted>
  <dcterms:created xsi:type="dcterms:W3CDTF">2021-09-21T11:40:00Z</dcterms:created>
  <dcterms:modified xsi:type="dcterms:W3CDTF">2021-09-21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